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48D9AC" w14:textId="77777777" w:rsidR="003E229D" w:rsidRPr="00DB7D50" w:rsidRDefault="0036187A" w:rsidP="002109C3">
      <w:pPr>
        <w:spacing w:line="240" w:lineRule="auto"/>
        <w:rPr>
          <w:b/>
          <w:sz w:val="28"/>
          <w:szCs w:val="28"/>
        </w:rPr>
      </w:pPr>
      <w:bookmarkStart w:id="0" w:name="_GoBack"/>
      <w:bookmarkEnd w:id="0"/>
      <w:r w:rsidRPr="00DB7D50">
        <w:rPr>
          <w:b/>
          <w:sz w:val="28"/>
          <w:szCs w:val="28"/>
        </w:rPr>
        <w:t xml:space="preserve">Nature of the chemical bonding in </w:t>
      </w:r>
      <w:r w:rsidRPr="00DB7D50">
        <w:rPr>
          <w:b/>
          <w:i/>
          <w:sz w:val="28"/>
          <w:szCs w:val="28"/>
        </w:rPr>
        <w:t>D</w:t>
      </w:r>
      <w:r w:rsidRPr="00DB7D50">
        <w:rPr>
          <w:b/>
          <w:sz w:val="28"/>
          <w:szCs w:val="28"/>
          <w:vertAlign w:val="subscript"/>
        </w:rPr>
        <w:t>3</w:t>
      </w:r>
      <w:r w:rsidRPr="00DB7D50">
        <w:rPr>
          <w:b/>
          <w:i/>
          <w:sz w:val="28"/>
          <w:szCs w:val="28"/>
          <w:vertAlign w:val="subscript"/>
        </w:rPr>
        <w:t>h</w:t>
      </w:r>
      <w:r w:rsidRPr="00DB7D50">
        <w:rPr>
          <w:b/>
          <w:sz w:val="28"/>
          <w:szCs w:val="28"/>
        </w:rPr>
        <w:t xml:space="preserve"> [MH</w:t>
      </w:r>
      <w:r w:rsidRPr="00DB7D50">
        <w:rPr>
          <w:b/>
          <w:sz w:val="28"/>
          <w:szCs w:val="28"/>
          <w:vertAlign w:val="subscript"/>
        </w:rPr>
        <w:t>3</w:t>
      </w:r>
      <w:r w:rsidRPr="00DB7D50">
        <w:rPr>
          <w:b/>
          <w:sz w:val="28"/>
          <w:szCs w:val="28"/>
        </w:rPr>
        <w:t>M]</w:t>
      </w:r>
      <w:r w:rsidRPr="00DB7D50">
        <w:rPr>
          <w:b/>
          <w:sz w:val="28"/>
          <w:szCs w:val="28"/>
          <w:vertAlign w:val="superscript"/>
        </w:rPr>
        <w:t>+</w:t>
      </w:r>
      <w:r w:rsidRPr="00DB7D50">
        <w:rPr>
          <w:b/>
          <w:sz w:val="28"/>
          <w:szCs w:val="28"/>
        </w:rPr>
        <w:t xml:space="preserve"> cations (M = Be, Mg)</w:t>
      </w:r>
    </w:p>
    <w:p w14:paraId="71D37E50" w14:textId="77777777" w:rsidR="003E229D" w:rsidRPr="00DB7D50" w:rsidRDefault="0036187A" w:rsidP="002109C3">
      <w:pPr>
        <w:spacing w:line="240" w:lineRule="auto"/>
      </w:pPr>
      <w:r w:rsidRPr="00DB7D50">
        <w:rPr>
          <w:b/>
        </w:rPr>
        <w:t>Fabio E. Penotti</w:t>
      </w:r>
      <w:r w:rsidR="003E229D" w:rsidRPr="00DB7D50">
        <w:rPr>
          <w:b/>
        </w:rPr>
        <w:t>,</w:t>
      </w:r>
      <w:r w:rsidR="00A417E2" w:rsidRPr="00DB7D50">
        <w:rPr>
          <w:rStyle w:val="EndnoteReference"/>
          <w:b/>
        </w:rPr>
        <w:endnoteReference w:id="1"/>
      </w:r>
      <w:r w:rsidR="003E229D" w:rsidRPr="00DB7D50">
        <w:rPr>
          <w:b/>
        </w:rPr>
        <w:t xml:space="preserve"> </w:t>
      </w:r>
      <w:r w:rsidR="005A23C2" w:rsidRPr="00DB7D50">
        <w:rPr>
          <w:b/>
        </w:rPr>
        <w:t>David L. Cooper</w:t>
      </w:r>
      <w:r w:rsidR="003E229D" w:rsidRPr="00DB7D50">
        <w:rPr>
          <w:b/>
        </w:rPr>
        <w:t>,</w:t>
      </w:r>
      <w:r w:rsidR="00A417E2" w:rsidRPr="00DB7D50">
        <w:rPr>
          <w:rStyle w:val="EndnoteReference"/>
          <w:b/>
        </w:rPr>
        <w:endnoteReference w:id="2"/>
      </w:r>
      <w:r w:rsidR="003E229D" w:rsidRPr="00DB7D50">
        <w:rPr>
          <w:b/>
        </w:rPr>
        <w:t xml:space="preserve"> </w:t>
      </w:r>
      <w:r w:rsidRPr="00DB7D50">
        <w:rPr>
          <w:b/>
        </w:rPr>
        <w:t>Peter B. Karadakov</w:t>
      </w:r>
      <w:r w:rsidR="005A23C2" w:rsidRPr="00DB7D50">
        <w:rPr>
          <w:b/>
        </w:rPr>
        <w:t>,</w:t>
      </w:r>
      <w:r w:rsidR="005A23C2" w:rsidRPr="00DB7D50">
        <w:rPr>
          <w:rStyle w:val="EndnoteReference"/>
          <w:b/>
        </w:rPr>
        <w:endnoteReference w:id="3"/>
      </w:r>
      <w:r w:rsidR="005A23C2" w:rsidRPr="00DB7D50">
        <w:rPr>
          <w:b/>
        </w:rPr>
        <w:t xml:space="preserve"> </w:t>
      </w:r>
      <w:r w:rsidR="002E13EA" w:rsidRPr="00DB7D50">
        <w:rPr>
          <w:b/>
        </w:rPr>
        <w:t xml:space="preserve">and </w:t>
      </w:r>
      <w:r w:rsidRPr="00DB7D50">
        <w:rPr>
          <w:b/>
        </w:rPr>
        <w:t>Robert Ponec</w:t>
      </w:r>
      <w:r w:rsidR="00A417E2" w:rsidRPr="00DB7D50">
        <w:rPr>
          <w:rStyle w:val="EndnoteReference"/>
          <w:b/>
        </w:rPr>
        <w:endnoteReference w:id="4"/>
      </w:r>
    </w:p>
    <w:p w14:paraId="59A1B34E" w14:textId="77777777" w:rsidR="003E229D" w:rsidRPr="00DB7D50" w:rsidRDefault="003E229D" w:rsidP="002109C3">
      <w:pPr>
        <w:spacing w:line="240" w:lineRule="auto"/>
        <w:sectPr w:rsidR="003E229D" w:rsidRPr="00DB7D50" w:rsidSect="00A33342">
          <w:headerReference w:type="even" r:id="rId8"/>
          <w:headerReference w:type="default" r:id="rId9"/>
          <w:footerReference w:type="even" r:id="rId10"/>
          <w:footerReference w:type="default" r:id="rId11"/>
          <w:endnotePr>
            <w:numFmt w:val="decimal"/>
          </w:endnotePr>
          <w:pgSz w:w="12240" w:h="15840"/>
          <w:pgMar w:top="1440" w:right="1440" w:bottom="1440" w:left="1440" w:header="720" w:footer="720" w:gutter="0"/>
          <w:cols w:space="720"/>
          <w:docGrid w:linePitch="360"/>
        </w:sectPr>
      </w:pPr>
    </w:p>
    <w:p w14:paraId="2B689513" w14:textId="77777777" w:rsidR="00C44CB8" w:rsidRPr="00DB7D50" w:rsidRDefault="007B117E" w:rsidP="00D054E3">
      <w:pPr>
        <w:spacing w:line="240" w:lineRule="auto"/>
        <w:rPr>
          <w:b/>
          <w:sz w:val="26"/>
          <w:szCs w:val="26"/>
        </w:rPr>
      </w:pPr>
      <w:r w:rsidRPr="00DB7D50">
        <w:rPr>
          <w:noProof/>
          <w:lang w:val="en-GB" w:eastAsia="en-GB"/>
        </w:rPr>
        <mc:AlternateContent>
          <mc:Choice Requires="wps">
            <w:drawing>
              <wp:inline distT="0" distB="0" distL="0" distR="0" wp14:anchorId="6377660E" wp14:editId="76932257">
                <wp:extent cx="5943600" cy="2186940"/>
                <wp:effectExtent l="0" t="0" r="0" b="3810"/>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43600" cy="2186940"/>
                        </a:xfrm>
                        <a:prstGeom prst="rect">
                          <a:avLst/>
                        </a:prstGeom>
                        <a:solidFill>
                          <a:sysClr val="window" lastClr="FFFFFF">
                            <a:lumMod val="85000"/>
                          </a:sysClr>
                        </a:solidFill>
                        <a:ln w="6350">
                          <a:noFill/>
                        </a:ln>
                        <a:effectLst/>
                      </wps:spPr>
                      <wps:txbx>
                        <w:txbxContent>
                          <w:p w14:paraId="013DDB9F" w14:textId="77777777" w:rsidR="00C95873" w:rsidRPr="00A33342" w:rsidRDefault="00C95873" w:rsidP="00A417E2">
                            <w:pPr>
                              <w:rPr>
                                <w:b/>
                              </w:rPr>
                            </w:pPr>
                            <w:r w:rsidRPr="00A33342">
                              <w:rPr>
                                <w:b/>
                              </w:rPr>
                              <w:t>ABSTRACT</w:t>
                            </w:r>
                          </w:p>
                          <w:p w14:paraId="3D1F1078" w14:textId="77777777" w:rsidR="00C95873" w:rsidRDefault="00C95873" w:rsidP="00A417E2">
                            <w:r w:rsidRPr="007E6D4E">
                              <w:t xml:space="preserve">Motivated by the particularly short metal-metal distance that has been predicted for the </w:t>
                            </w:r>
                            <w:r w:rsidRPr="007E6D4E">
                              <w:rPr>
                                <w:i/>
                              </w:rPr>
                              <w:t>D</w:t>
                            </w:r>
                            <w:r w:rsidRPr="007E6D4E">
                              <w:rPr>
                                <w:vertAlign w:val="subscript"/>
                              </w:rPr>
                              <w:t>3</w:t>
                            </w:r>
                            <w:r w:rsidRPr="007E6D4E">
                              <w:rPr>
                                <w:i/>
                                <w:vertAlign w:val="subscript"/>
                              </w:rPr>
                              <w:t>h</w:t>
                            </w:r>
                            <w:r w:rsidRPr="007E6D4E">
                              <w:t xml:space="preserve"> [BeH</w:t>
                            </w:r>
                            <w:r w:rsidRPr="007E6D4E">
                              <w:rPr>
                                <w:vertAlign w:val="subscript"/>
                              </w:rPr>
                              <w:t>3</w:t>
                            </w:r>
                            <w:r w:rsidRPr="007E6D4E">
                              <w:t>Be]</w:t>
                            </w:r>
                            <w:r w:rsidRPr="007E6D4E">
                              <w:rPr>
                                <w:vertAlign w:val="superscript"/>
                              </w:rPr>
                              <w:t>+</w:t>
                            </w:r>
                            <w:r w:rsidRPr="007E6D4E">
                              <w:t xml:space="preserve"> cation, comparable to those anticipated for triple bonds, we investigate the nature of the bonding interactions in the </w:t>
                            </w:r>
                            <w:r w:rsidRPr="007E6D4E">
                              <w:rPr>
                                <w:i/>
                              </w:rPr>
                              <w:t>D</w:t>
                            </w:r>
                            <w:r w:rsidRPr="007E6D4E">
                              <w:rPr>
                                <w:vertAlign w:val="subscript"/>
                              </w:rPr>
                              <w:t>3</w:t>
                            </w:r>
                            <w:r w:rsidRPr="007E6D4E">
                              <w:rPr>
                                <w:i/>
                                <w:vertAlign w:val="subscript"/>
                              </w:rPr>
                              <w:t>h</w:t>
                            </w:r>
                            <w:r w:rsidRPr="007E6D4E">
                              <w:t xml:space="preserve"> [MH</w:t>
                            </w:r>
                            <w:r w:rsidRPr="007E6D4E">
                              <w:rPr>
                                <w:vertAlign w:val="subscript"/>
                              </w:rPr>
                              <w:t>3</w:t>
                            </w:r>
                            <w:r w:rsidRPr="007E6D4E">
                              <w:t>M]</w:t>
                            </w:r>
                            <w:r w:rsidRPr="007E6D4E">
                              <w:rPr>
                                <w:vertAlign w:val="superscript"/>
                              </w:rPr>
                              <w:t>+</w:t>
                            </w:r>
                            <w:r w:rsidRPr="007E6D4E">
                              <w:t xml:space="preserve"> cations (M = Be, Mg). CCSD(T)/cc</w:t>
                            </w:r>
                            <w:r w:rsidRPr="007E6D4E">
                              <w:noBreakHyphen/>
                              <w:t>pVQZ calculations are used to determine optimized geometries for all of the various species, including those ‘capped’ by He or Ne atoms (as proxies for an inert gas matrix). The primary tools that are then used to investigate the nature of the chemical bonding are spin-coupled generalized valence bond calculations and the analysis of localized natural orbitals and</w:t>
                            </w:r>
                            <w:r w:rsidR="008170E5">
                              <w:t xml:space="preserve"> of</w:t>
                            </w:r>
                            <w:r w:rsidRPr="007E6D4E">
                              <w:t xml:space="preserve"> domain-averaged Fermi holes. The various results for all of the systems considered indicate the presence of highly polar three-cent</w:t>
                            </w:r>
                            <w:r w:rsidR="000C0AB6">
                              <w:t>er</w:t>
                            </w:r>
                            <w:r w:rsidRPr="007E6D4E">
                              <w:t xml:space="preserve"> two-electron M−H−M bonding character instead of any significant direct metal-metal bo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6377660E" id="_x0000_t202" coordsize="21600,21600" o:spt="202" path="m,l,21600r21600,l21600,xe">
                <v:stroke joinstyle="miter"/>
                <v:path gradientshapeok="t" o:connecttype="rect"/>
              </v:shapetype>
              <v:shape id="Text Box 23" o:spid="_x0000_s1026" type="#_x0000_t202" style="width:468pt;height:17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" fillcolor="#d9d9d9" stroked="f" strokeweight=".5pt">
                <v:textbox>
                  <w:txbxContent>
                    <w:p w14:paraId="013DDB9F" w14:textId="77777777" w:rsidR="00C95873" w:rsidRPr="00A33342" w:rsidRDefault="00C95873" w:rsidP="00A417E2">
                      <w:pPr>
                        <w:rPr>
                          <w:b/>
                        </w:rPr>
                      </w:pPr>
                      <w:r w:rsidRPr="00A33342">
                        <w:rPr>
                          <w:b/>
                        </w:rPr>
                        <w:t>ABSTRACT</w:t>
                      </w:r>
                    </w:p>
                    <w:p w14:paraId="3D1F1078" w14:textId="77777777" w:rsidR="00C95873" w:rsidRDefault="00C95873" w:rsidP="00A417E2">
                      <w:r w:rsidRPr="007E6D4E">
                        <w:t xml:space="preserve">Motivated by the particularly short metal-metal distance that has been predicted for the </w:t>
                      </w:r>
                      <w:r w:rsidRPr="007E6D4E">
                        <w:rPr>
                          <w:i/>
                        </w:rPr>
                        <w:t>D</w:t>
                      </w:r>
                      <w:r w:rsidRPr="007E6D4E">
                        <w:rPr>
                          <w:vertAlign w:val="subscript"/>
                        </w:rPr>
                        <w:t>3</w:t>
                      </w:r>
                      <w:r w:rsidRPr="007E6D4E">
                        <w:rPr>
                          <w:i/>
                          <w:vertAlign w:val="subscript"/>
                        </w:rPr>
                        <w:t>h</w:t>
                      </w:r>
                      <w:r w:rsidRPr="007E6D4E">
                        <w:t xml:space="preserve"> [BeH</w:t>
                      </w:r>
                      <w:r w:rsidRPr="007E6D4E">
                        <w:rPr>
                          <w:vertAlign w:val="subscript"/>
                        </w:rPr>
                        <w:t>3</w:t>
                      </w:r>
                      <w:r w:rsidRPr="007E6D4E">
                        <w:t>Be]</w:t>
                      </w:r>
                      <w:r w:rsidRPr="007E6D4E">
                        <w:rPr>
                          <w:vertAlign w:val="superscript"/>
                        </w:rPr>
                        <w:t>+</w:t>
                      </w:r>
                      <w:r w:rsidRPr="007E6D4E">
                        <w:t xml:space="preserve"> cation, comparable to those anticipated for triple bonds, we investigate the nature of the bonding interactions in the </w:t>
                      </w:r>
                      <w:r w:rsidRPr="007E6D4E">
                        <w:rPr>
                          <w:i/>
                        </w:rPr>
                        <w:t>D</w:t>
                      </w:r>
                      <w:r w:rsidRPr="007E6D4E">
                        <w:rPr>
                          <w:vertAlign w:val="subscript"/>
                        </w:rPr>
                        <w:t>3</w:t>
                      </w:r>
                      <w:r w:rsidRPr="007E6D4E">
                        <w:rPr>
                          <w:i/>
                          <w:vertAlign w:val="subscript"/>
                        </w:rPr>
                        <w:t>h</w:t>
                      </w:r>
                      <w:r w:rsidRPr="007E6D4E">
                        <w:t xml:space="preserve"> [MH</w:t>
                      </w:r>
                      <w:r w:rsidRPr="007E6D4E">
                        <w:rPr>
                          <w:vertAlign w:val="subscript"/>
                        </w:rPr>
                        <w:t>3</w:t>
                      </w:r>
                      <w:r w:rsidRPr="007E6D4E">
                        <w:t>M]</w:t>
                      </w:r>
                      <w:r w:rsidRPr="007E6D4E">
                        <w:rPr>
                          <w:vertAlign w:val="superscript"/>
                        </w:rPr>
                        <w:t>+</w:t>
                      </w:r>
                      <w:r w:rsidRPr="007E6D4E">
                        <w:t xml:space="preserve"> cations (M = Be, Mg). CCSD(T)/cc</w:t>
                      </w:r>
                      <w:r w:rsidRPr="007E6D4E">
                        <w:noBreakHyphen/>
                        <w:t>pVQZ calculations are used to determine optimized geometries for all of the various species, including those ‘capped’ by He or Ne atoms (as proxies for an inert gas matrix). The primary tools that are then used to investigate the nature of the chemical bonding are spin-coupled generalized valence bond calculations and the analysis of localized natural orbitals and</w:t>
                      </w:r>
                      <w:r w:rsidR="008170E5">
                        <w:t xml:space="preserve"> of</w:t>
                      </w:r>
                      <w:r w:rsidRPr="007E6D4E">
                        <w:t xml:space="preserve"> domain-averaged Fermi holes. The various results for all of the systems considered indicate the presence of highly polar three-cent</w:t>
                      </w:r>
                      <w:r w:rsidR="000C0AB6">
                        <w:t>er</w:t>
                      </w:r>
                      <w:r w:rsidRPr="007E6D4E">
                        <w:t xml:space="preserve"> two-electron M−H−M bonding character instead of any significant direct metal-metal bonding.</w:t>
                      </w:r>
                    </w:p>
                  </w:txbxContent>
                </v:textbox>
                <w10:anchorlock/>
              </v:shape>
            </w:pict>
          </mc:Fallback>
        </mc:AlternateContent>
      </w:r>
    </w:p>
    <w:p w14:paraId="662BB64B" w14:textId="77777777" w:rsidR="005C5659" w:rsidRPr="00DB7D50" w:rsidRDefault="005C5659" w:rsidP="00D054E3">
      <w:pPr>
        <w:spacing w:line="240" w:lineRule="auto"/>
        <w:rPr>
          <w:b/>
          <w:sz w:val="26"/>
          <w:szCs w:val="26"/>
        </w:rPr>
        <w:sectPr w:rsidR="005C5659" w:rsidRPr="00DB7D50" w:rsidSect="003E229D">
          <w:type w:val="continuous"/>
          <w:pgSz w:w="12240" w:h="15840"/>
          <w:pgMar w:top="1440" w:right="1440" w:bottom="1440" w:left="1440" w:header="720" w:footer="720" w:gutter="0"/>
          <w:cols w:num="2" w:space="720"/>
          <w:docGrid w:linePitch="360"/>
        </w:sectPr>
      </w:pPr>
    </w:p>
    <w:p w14:paraId="35FD4485" w14:textId="77777777" w:rsidR="00D054E3" w:rsidRPr="00DB7D50" w:rsidRDefault="00CC3623" w:rsidP="00D054E3">
      <w:pPr>
        <w:spacing w:line="240" w:lineRule="auto"/>
        <w:rPr>
          <w:b/>
          <w:sz w:val="26"/>
          <w:szCs w:val="26"/>
        </w:rPr>
      </w:pPr>
      <w:r w:rsidRPr="00DB7D50">
        <w:rPr>
          <w:b/>
          <w:sz w:val="26"/>
          <w:szCs w:val="26"/>
        </w:rPr>
        <w:t>Introduction</w:t>
      </w:r>
    </w:p>
    <w:p w14:paraId="503A8406" w14:textId="77777777" w:rsidR="004654C6" w:rsidRPr="00DB7D50" w:rsidRDefault="004654C6" w:rsidP="00D054E3">
      <w:pPr>
        <w:spacing w:line="240" w:lineRule="auto"/>
        <w:jc w:val="both"/>
      </w:pPr>
      <w:r w:rsidRPr="00DB7D50">
        <w:t>In spite of the obvious deterrence for experimentalists of the high toxicity of beryllium compounds,</w:t>
      </w:r>
      <w:r w:rsidRPr="00DB7D50">
        <w:fldChar w:fldCharType="begin"/>
      </w:r>
      <w:r w:rsidRPr="00DB7D50">
        <w:instrText xml:space="preserve"> ADDIN EN.CITE &lt;EndNote&gt;&lt;Cite&gt;&lt;Author&gt;World Health Organization&lt;/Author&gt;&lt;Year&gt;2001&lt;/Year&gt;&lt;RecNum&gt;20&lt;/RecNum&gt;&lt;DisplayText&gt;&lt;style face="superscript"&gt;[1]&lt;/style&gt;&lt;/DisplayText&gt;&lt;record&gt;&lt;rec-number&gt;20&lt;/rec-number&gt;&lt;foreign-keys&gt;&lt;key app="EN" db-id="xx22rssavsztxiez0sp5axwgwewpve2xtvrx" timestamp="1572953877"&gt;20&lt;/key&gt;&lt;/foreign-keys&gt;&lt;ref-type name="Book"&gt;6&lt;/ref-type&gt;&lt;contributors&gt;&lt;authors&gt;&lt;author&gt;World Health Organization,&lt;/author&gt;&lt;/authors&gt;&lt;/contributors&gt;&lt;titles&gt;&lt;title&gt;Concise International Chemical Assessment Document 32: Beryllium and Beryllium Compounds&lt;/title&gt;&lt;/titles&gt;&lt;dates&gt;&lt;year&gt;2001&lt;/year&gt;&lt;/dates&gt;&lt;pub-location&gt;Geneva&lt;/pub-location&gt;&lt;publisher&gt;WHO&lt;/publisher&gt;&lt;isbn&gt;92 4 153032 4&lt;/isbn&gt;&lt;urls&gt;&lt;related-urls&gt;&lt;url&gt;www.who.int/ipcs/publications/cicad/en/cicad32.pdf&lt;/url&gt;&lt;/related-urls&gt;&lt;/urls&gt;&lt;/record&gt;&lt;/Cite&gt;&lt;/EndNote&gt;</w:instrText>
      </w:r>
      <w:r w:rsidRPr="00DB7D50">
        <w:fldChar w:fldCharType="separate"/>
      </w:r>
      <w:r w:rsidRPr="00DB7D50">
        <w:rPr>
          <w:noProof/>
          <w:vertAlign w:val="superscript"/>
        </w:rPr>
        <w:t>[1]</w:t>
      </w:r>
      <w:r w:rsidRPr="00DB7D50">
        <w:fldChar w:fldCharType="end"/>
      </w:r>
      <w:r w:rsidRPr="00DB7D50">
        <w:t xml:space="preserve"> a great deal is now known about the organometallic and coordination chemistry of beryllium.</w:t>
      </w:r>
      <w:r w:rsidRPr="00DB7D50">
        <w:fldChar w:fldCharType="begin"/>
      </w:r>
      <w:r w:rsidRPr="00DB7D50">
        <w:instrText xml:space="preserve"> ADDIN EN.CITE &lt;EndNote&gt;&lt;Cite&gt;&lt;Author&gt;Iversen&lt;/Author&gt;&lt;Year&gt;2015&lt;/Year&gt;&lt;RecNum&gt;18&lt;/RecNum&gt;&lt;DisplayText&gt;&lt;style face="superscript"&gt;[2]&lt;/style&gt;&lt;/DisplayText&gt;&lt;record&gt;&lt;rec-number&gt;18&lt;/rec-number&gt;&lt;foreign-keys&gt;&lt;key app="EN" db-id="xx22rssavsztxiez0sp5axwgwewpve2xtvrx" timestamp="1572950023"&gt;18&lt;/key&gt;&lt;/foreign-keys&gt;&lt;ref-type name="Journal Article"&gt;17&lt;/ref-type&gt;&lt;contributors&gt;&lt;authors&gt;&lt;author&gt;Iversen, Kalon J.&lt;/author&gt;&lt;author&gt;Couchman, Shannon A.&lt;/author&gt;&lt;author&gt;Wilson, David J. D.&lt;/author&gt;&lt;author&gt;Dutton, Jason L.&lt;/author&gt;&lt;/authors&gt;&lt;/contributors&gt;&lt;titles&gt;&lt;title&gt;Modern organometallic and coordination chemistry of beryllium&lt;/title&gt;&lt;secondary-title&gt;Coordination Chemistry Reviews&lt;/secondary-title&gt;&lt;/titles&gt;&lt;periodical&gt;&lt;full-title&gt;Coordination Chemistry Reviews&lt;/full-title&gt;&lt;abbr-1&gt;Coord. Chem. Rev.&lt;/abbr-1&gt;&lt;abbr-2&gt;Coord Chem Rev&lt;/abbr-2&gt;&lt;/periodical&gt;&lt;pages&gt;40-48&lt;/pages&gt;&lt;volume&gt;297-298&lt;/volume&gt;&lt;keywords&gt;&lt;keyword&gt;Beryllium&lt;/keyword&gt;&lt;keyword&gt;Organometallic&lt;/keyword&gt;&lt;keyword&gt;Coordination chemistry&lt;/keyword&gt;&lt;keyword&gt;N-ligands&lt;/keyword&gt;&lt;keyword&gt;C-ligands&lt;/keyword&gt;&lt;keyword&gt;P-ligands&lt;/keyword&gt;&lt;/keywords&gt;&lt;dates&gt;&lt;year&gt;2015&lt;/year&gt;&lt;pub-dates&gt;&lt;date&gt;2015/08/15/&lt;/date&gt;&lt;/pub-dates&gt;&lt;/dates&gt;&lt;isbn&gt;0010-8545&lt;/isbn&gt;&lt;urls&gt;&lt;related-urls&gt;&lt;url&gt;http://www.sciencedirect.com/science/article/pii/S0010854514003282&lt;/url&gt;&lt;/related-urls&gt;&lt;/urls&gt;&lt;electronic-resource-num&gt;10.1016/j.ccr.2014.11.008&lt;/electronic-resource-num&gt;&lt;/record&gt;&lt;/Cite&gt;&lt;/EndNote&gt;</w:instrText>
      </w:r>
      <w:r w:rsidRPr="00DB7D50">
        <w:fldChar w:fldCharType="separate"/>
      </w:r>
      <w:r w:rsidRPr="00DB7D50">
        <w:rPr>
          <w:noProof/>
          <w:vertAlign w:val="superscript"/>
        </w:rPr>
        <w:t>[2]</w:t>
      </w:r>
      <w:r w:rsidRPr="00DB7D50">
        <w:fldChar w:fldCharType="end"/>
      </w:r>
      <w:r w:rsidRPr="00DB7D50">
        <w:t xml:space="preserve"> Beryllium compounds that have been studied experimentally and especially computationally include various systems that feature BeBe bonding and/or very short BeBe distances.</w:t>
      </w:r>
      <w:r w:rsidRPr="00DB7D50">
        <w:fldChar w:fldCharType="begin">
          <w:fldData xml:space="preserve">PEVuZE5vdGU+PENpdGU+PEF1dGhvcj5Db3VjaG1hbjwvQXV0aG9yPjxZZWFyPjIwMTM8L1llYXI+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4oCTTmfigLIgKE5nLCBOZ+KAsj1OZSwgQXIsIEtyLCBYZSk8L3N0eWxlPjwvdGl0bGU+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I4MTYtMjgyMjwvcGFnZXM+PHZvbHVtZT4xMjI8L3ZvbHVtZT48bnVtYmVyPjEwPC9udW1iZXI+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=
</w:fldData>
        </w:fldChar>
      </w:r>
      <w:r w:rsidRPr="00DB7D50">
        <w:instrText xml:space="preserve"> ADDIN EN.CITE </w:instrText>
      </w:r>
      <w:r w:rsidRPr="00DB7D50">
        <w:fldChar w:fldCharType="begin">
          <w:fldData xml:space="preserve">PEVuZE5vdGU+PENpdGU+PEF1dGhvcj5Db3VjaG1hbjwvQXV0aG9yPjxZZWFyPjIwMTM8L1llYXI+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4oCTTmfigLIgKE5nLCBOZ+KAsj1OZSwgQXIsIEtyLCBYZSk8L3N0eWxlPjwvdGl0bGU+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I4MTYtMjgyMjwvcGFnZXM+PHZvbHVtZT4xMjI8L3ZvbHVtZT48bnVtYmVyPjEwPC9udW1iZXI+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=
</w:fldData>
        </w:fldChar>
      </w:r>
      <w:r w:rsidRPr="00DB7D50">
        <w:instrText xml:space="preserve"> ADDIN EN.CITE.DATA </w:instrText>
      </w:r>
      <w:r w:rsidRPr="00DB7D50">
        <w:fldChar w:fldCharType="end"/>
      </w:r>
      <w:r w:rsidRPr="00DB7D50">
        <w:fldChar w:fldCharType="separate"/>
      </w:r>
      <w:r w:rsidRPr="00DB7D50">
        <w:rPr>
          <w:noProof/>
          <w:vertAlign w:val="superscript"/>
        </w:rPr>
        <w:t>[3-19]</w:t>
      </w:r>
      <w:r w:rsidRPr="00DB7D50">
        <w:fldChar w:fldCharType="end"/>
      </w:r>
      <w:r w:rsidRPr="00DB7D50">
        <w:t xml:space="preserve"> For example, it has been shown for various choices of X, such as a fluorine atom or an appropriate N</w:t>
      </w:r>
      <w:r w:rsidRPr="00DB7D50">
        <w:noBreakHyphen/>
        <w:t>heterocyclic carbene ligand, that certain XBeBeX species feature Be−Be bonds that are both significantly stronger and shorter than the weak and rather long bond in Be</w:t>
      </w:r>
      <w:r w:rsidRPr="00DB7D50">
        <w:rPr>
          <w:vertAlign w:val="subscript"/>
        </w:rPr>
        <w:t>2</w:t>
      </w:r>
      <w:r w:rsidRPr="00DB7D50">
        <w:t>.</w:t>
      </w:r>
      <w:r w:rsidRPr="00DB7D50">
        <w:fldChar w:fldCharType="begin">
          <w:fldData xml:space="preserve">PEVuZE5vdGU+PENpdGU+PEF1dGhvcj5Db3VjaG1hbjwvQXV0aG9yPjxZZWFyPjIwMTM8L1llYXI+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c4NDEtNzg0NjwvcGFnZXM+PHZvbHVtZT41NTwv
dm9sdW1lPjxudW1iZXI+Mjc8L251bWJlcj48ZGF0ZXM+PHllYXI+MjAxNjwveWVhcj48L2RhdGVz
Pjxpc2JuPjE0MzMtNzg1MTwvaXNibj48dXJscz48cmVsYXRlZC11cmxzPjx1cmw+aHR0cHM6Ly9v
bmxpbmVsaWJyYXJ5LndpbGV5LmNvbS9kb2kvYWJzLzEwLjEwMDIvYW5pZS4yMDE2MDE4OTA8L3Vy
bD48L3JlbGF0ZWQtdXJscz48L3VybHM+PGVsZWN0cm9uaWMtcmVzb3VyY2UtbnVtPjEwLjEwMDIv
YW5pZS4yMDE2MDE4OTA8L2VsZWN0cm9uaWMtcmVzb3VyY2UtbnVtPjwvcmVjb3JkPjwvQ2l0ZT48
L0VuZE5vdGU+AG==
</w:fldData>
        </w:fldChar>
      </w:r>
      <w:r w:rsidRPr="00DB7D50">
        <w:instrText xml:space="preserve"> ADDIN EN.CITE </w:instrText>
      </w:r>
      <w:r w:rsidRPr="00DB7D50">
        <w:fldChar w:fldCharType="begin">
          <w:fldData xml:space="preserve">PEVuZE5vdGU+PENpdGU+PEF1dGhvcj5Db3VjaG1hbjwvQXV0aG9yPjxZZWFyPjIwMTM8L1llYXI+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c4NDEtNzg0NjwvcGFnZXM+PHZvbHVtZT41NTwv
dm9sdW1lPjxudW1iZXI+Mjc8L251bWJlcj48ZGF0ZXM+PHllYXI+MjAxNjwveWVhcj48L2RhdGVz
Pjxpc2JuPjE0MzMtNzg1MTwvaXNibj48dXJscz48cmVsYXRlZC11cmxzPjx1cmw+aHR0cHM6Ly9v
bmxpbmVsaWJyYXJ5LndpbGV5LmNvbS9kb2kvYWJzLzEwLjEwMDIvYW5pZS4yMDE2MDE4OTA8L3Vy
bD48L3JlbGF0ZWQtdXJscz48L3VybHM+PGVsZWN0cm9uaWMtcmVzb3VyY2UtbnVtPjEwLjEwMDIv
YW5pZS4yMDE2MDE4OTA8L2VsZWN0cm9uaWMtcmVzb3VyY2UtbnVtPjwvcmVjb3JkPjwvQ2l0ZT48
L0VuZE5vdGU+AG==
</w:fldData>
        </w:fldChar>
      </w:r>
      <w:r w:rsidRPr="00DB7D50">
        <w:instrText xml:space="preserve"> ADDIN EN.CITE.DATA </w:instrText>
      </w:r>
      <w:r w:rsidRPr="00DB7D50">
        <w:fldChar w:fldCharType="end"/>
      </w:r>
      <w:r w:rsidRPr="00DB7D50">
        <w:fldChar w:fldCharType="separate"/>
      </w:r>
      <w:r w:rsidRPr="00DB7D50">
        <w:rPr>
          <w:noProof/>
          <w:vertAlign w:val="superscript"/>
        </w:rPr>
        <w:t>[3-4]</w:t>
      </w:r>
      <w:r w:rsidRPr="00DB7D50">
        <w:fldChar w:fldCharType="end"/>
      </w:r>
      <w:r w:rsidRPr="00DB7D50">
        <w:t xml:space="preserve"> We note that Liu et al. have interpreted the bonding in the octahedral Be</w:t>
      </w:r>
      <w:r w:rsidRPr="00DB7D50">
        <w:rPr>
          <w:vertAlign w:val="subscript"/>
        </w:rPr>
        <w:t>2</w:t>
      </w:r>
      <w:r w:rsidRPr="00DB7D50">
        <w:t>(</w:t>
      </w:r>
      <w:r w:rsidRPr="00DB7D50">
        <w:sym w:font="Symbol" w:char="F06D"/>
      </w:r>
      <w:r w:rsidRPr="00DB7D50">
        <w:rPr>
          <w:vertAlign w:val="subscript"/>
        </w:rPr>
        <w:t>2</w:t>
      </w:r>
      <w:r w:rsidRPr="00DB7D50">
        <w:t>-Li)</w:t>
      </w:r>
      <w:r w:rsidRPr="00DB7D50">
        <w:rPr>
          <w:vertAlign w:val="subscript"/>
        </w:rPr>
        <w:t>4</w:t>
      </w:r>
      <w:r w:rsidRPr="00DB7D50">
        <w:t xml:space="preserve"> cluster, and others, in terms of a Be=Be double</w:t>
      </w:r>
      <w:r w:rsidRPr="00DB7D50">
        <w:noBreakHyphen/>
        <w:t>π bond</w:t>
      </w:r>
      <w:r w:rsidRPr="00DB7D50">
        <w:fldChar w:fldCharType="begin"/>
      </w:r>
      <w:r w:rsidRPr="00DB7D50">
        <w:instrText xml:space="preserve"> ADDIN EN.CITE &lt;EndNote&gt;&lt;Cite&gt;&lt;Author&gt;Liu&lt;/Author&gt;&lt;Year&gt;2018&lt;/Year&gt;&lt;RecNum&gt;1&lt;/RecNum&gt;&lt;DisplayText&gt;&lt;style face="superscript"&gt;[10]&lt;/style&gt;&lt;/DisplayText&gt;&lt;record&gt;&lt;rec-number&gt;1&lt;/rec-number&gt;&lt;foreign-keys&gt;&lt;key app="EN" db-id="xx22rssavsztxiez0sp5axwgwewpve2xtvrx" timestamp="1570718469"&gt;1&lt;/key&gt;&lt;/foreign-keys&gt;&lt;ref-type name="Journal Article"&gt;17&lt;/ref-type&gt;&lt;contributors&gt;&lt;authors&gt;&lt;author&gt;Liu, Xingman&lt;/author&gt;&lt;author&gt;Zhang, Min&lt;/author&gt;&lt;author&gt;Yu, Shuang&lt;/author&gt;&lt;author&gt;Geng, Yun&lt;/author&gt;&lt;author&gt;Zhang, Xingxing&lt;/author&gt;&lt;author&gt;Ding, Yihong&lt;/author&gt;&lt;author&gt;Su, Zhongmin&lt;/author&gt;&lt;/authors&gt;&lt;/contributors&gt;&lt;titles&gt;&lt;title&gt;&lt;style face="normal" font="default" size="100%"&gt;Beryllium–beryllium double-π bonds in the octahedral cluster of Be&lt;/style&gt;&lt;style face="subscript" font="default" size="100%"&gt;2&lt;/style&gt;&lt;style face="normal" font="default" size="100%"&gt;(μ&lt;/style&gt;&lt;style face="subscript" font="default" size="100%"&gt;2&lt;/style&gt;&lt;style face="normal" font="default" size="100%"&gt;-X)&lt;/style&gt;&lt;style face="subscript" font="default" size="100%"&gt;4&lt;/style&gt;&lt;style face="normal" font="default" size="100%"&gt; (X = Li, Cu, BeF)&lt;/style&gt;&lt;/title&gt;&lt;secondary-title&gt;Physical Chemistry Chemical Physics&lt;/secondary-title&gt;&lt;/titles&gt;&lt;periodical&gt;&lt;full-title&gt;Physical Chemistry Chemical Physics&lt;/full-title&gt;&lt;abbr-1&gt;PCCP&lt;/abbr-1&gt;&lt;abbr-2&gt;PCCP&lt;/abbr-2&gt;&lt;/periodical&gt;&lt;pages&gt;23898-23902&lt;/pages&gt;&lt;volume&gt;20&lt;/volume&gt;&lt;number&gt;37&lt;/number&gt;&lt;dates&gt;&lt;year&gt;2018&lt;/year&gt;&lt;/dates&gt;&lt;publisher&gt;The Royal Society of Chemistry&lt;/publisher&gt;&lt;isbn&gt;1463-9076&lt;/isbn&gt;&lt;work-type&gt;10.1039/C8CP04600J&lt;/work-type&gt;&lt;urls&gt;&lt;related-urls&gt;&lt;url&gt;http://dx.doi.org/10.1039/C8CP04600J&lt;/url&gt;&lt;/related-urls&gt;&lt;/urls&gt;&lt;electronic-resource-num&gt;10.1039/C8CP04600J&lt;/electronic-resource-num&gt;&lt;/record&gt;&lt;/Cite&gt;&lt;/EndNote&gt;</w:instrText>
      </w:r>
      <w:r w:rsidRPr="00DB7D50">
        <w:fldChar w:fldCharType="separate"/>
      </w:r>
      <w:r w:rsidRPr="00DB7D50">
        <w:rPr>
          <w:noProof/>
          <w:vertAlign w:val="superscript"/>
        </w:rPr>
        <w:t>[10]</w:t>
      </w:r>
      <w:r w:rsidRPr="00DB7D50">
        <w:fldChar w:fldCharType="end"/>
      </w:r>
      <w:r w:rsidRPr="00DB7D50">
        <w:t xml:space="preserve"> and the bonding in Be</w:t>
      </w:r>
      <w:r w:rsidRPr="00DB7D50">
        <w:rPr>
          <w:vertAlign w:val="subscript"/>
        </w:rPr>
        <w:t>2</w:t>
      </w:r>
      <w:r w:rsidRPr="00DB7D50">
        <w:t>X</w:t>
      </w:r>
      <w:r w:rsidRPr="00DB7D50">
        <w:rPr>
          <w:vertAlign w:val="subscript"/>
        </w:rPr>
        <w:t>4</w:t>
      </w:r>
      <w:r w:rsidRPr="00DB7D50">
        <w:t>Y</w:t>
      </w:r>
      <w:r w:rsidRPr="00DB7D50">
        <w:rPr>
          <w:vertAlign w:val="subscript"/>
        </w:rPr>
        <w:t>2</w:t>
      </w:r>
      <w:r w:rsidRPr="00DB7D50">
        <w:t xml:space="preserve"> clusters (X = Li, Na </w:t>
      </w:r>
      <w:r w:rsidRPr="00DB7D50">
        <w:t>and Y = Li, Na, K) in term of Be≡Be triple bonds.</w:t>
      </w:r>
      <w:r w:rsidRPr="00DB7D50">
        <w:fldChar w:fldCharType="begin"/>
      </w:r>
      <w:r w:rsidRPr="00DB7D50">
        <w:instrText xml:space="preserve"> ADDIN EN.CITE &lt;EndNote&gt;&lt;Cite&gt;&lt;Author&gt;Liu&lt;/Author&gt;&lt;Year&gt;2019&lt;/Year&gt;&lt;RecNum&gt;2&lt;/RecNum&gt;&lt;DisplayText&gt;&lt;style face="superscript"&gt;[15]&lt;/style&gt;&lt;/DisplayText&gt;&lt;record&gt;&lt;rec-number&gt;2&lt;/rec-number&gt;&lt;foreign-keys&gt;&lt;key app="EN" db-id="xx22rssavsztxiez0sp5axwgwewpve2xtvrx" timestamp="1570718525"&gt;2&lt;/key&gt;&lt;/foreign-keys&gt;&lt;ref-type name="Journal Article"&gt;17&lt;/ref-type&gt;&lt;contributors&gt;&lt;authors&gt;&lt;author&gt;Liu, Xingman&lt;/author&gt;&lt;author&gt;Zhong, Ronglin&lt;/author&gt;&lt;author&gt;Zhang, Min&lt;/author&gt;&lt;author&gt;Wu, Shuixing&lt;/author&gt;&lt;author&gt;Geng, Yun&lt;/auth</w:instrText>
      </w:r>
      <w:r w:rsidRPr="00DB7D50">
        <w:rPr>
          <w:rFonts w:hint="eastAsia"/>
        </w:rPr>
        <w:instrText>or&gt;&lt;author&gt;Su, Zhongmin&lt;/author&gt;&lt;/authors&gt;&lt;/contributors&gt;&lt;titles&gt;&lt;title&gt;&lt;style face="normal" font="default" size="100%"&gt;Be≡Be triple bond in Be&lt;/style&gt;&lt;style face="subscript" font="default" size="100%"&gt;2&lt;/style&gt;&lt;style face="normal" font="default" size="10</w:instrText>
      </w:r>
      <w:r w:rsidRPr="00DB7D50">
        <w:instrText>0%"&gt;X&lt;/style&gt;&lt;style face="subscript" font="default" size="100%"&gt;4&lt;/style&gt;&lt;style face="normal" font="default" size="100%"&gt;Y&lt;/style&gt;&lt;style face="subscript" font="default" size="100%"&gt;2&lt;/style&gt;&lt;style face="normal" font="default" size="100%"&gt; clusters (X = Li</w:instrText>
      </w:r>
      <w:r w:rsidRPr="00DB7D50">
        <w:rPr>
          <w:rFonts w:hint="eastAsia"/>
        </w:rPr>
        <w:instrText>, Na and Y = Li, Na, K) and a perfect classical Be≡Be triple bond presented in Be&lt;/style&gt;&lt;style face="subscript" font="default" size="100%"&gt;2&lt;/style&gt;&lt;style face="normal" font="default" size="100%"&gt;Na&lt;/style&gt;&lt;style face="subscript" font="default" size="100</w:instrText>
      </w:r>
      <w:r w:rsidRPr="00DB7D50">
        <w:instrText>%"&gt;4&lt;/style&gt;&lt;style face="normal" font="default" size="100%"&gt;K&lt;/style&gt;&lt;style face="subscript" font="default" size="100%"&gt;2&lt;/style&gt;&lt;/title&gt;&lt;secondary-title&gt;Dalton Transactions&lt;/secondary-title&gt;&lt;/titles&gt;&lt;periodical&gt;&lt;full-title&gt;Dalton Transactions&lt;/full-title&gt;&lt;abbr-1&gt;Dalton Trans.&lt;/abbr-1&gt;&lt;abbr-2&gt;Dalton Trans&lt;/abbr-2&gt;&lt;/periodical&gt;&lt;pages&gt;14590-14594&lt;/pages&gt;&lt;volume&gt;48&lt;/volume&gt;&lt;number&gt;39&lt;/number&gt;&lt;dates&gt;&lt;year&gt;2019&lt;/year&gt;&lt;/dates&gt;&lt;publisher&gt;The Royal Society of Chemistry&lt;/publisher&gt;&lt;isbn&gt;1477-9226&lt;/isbn&gt;&lt;work-type&gt;10.1039/C9DT03321A&lt;/work-type&gt;&lt;urls&gt;&lt;related-urls&gt;&lt;url&gt;http://dx.doi.org/10.1039/C9DT03321A&lt;/url&gt;&lt;/related-urls&gt;&lt;/urls&gt;&lt;electronic-resource-num&gt;10.1039/C9DT03321A&lt;/electronic-resource-num&gt;&lt;/record&gt;&lt;/Cite&gt;&lt;/EndNote&gt;</w:instrText>
      </w:r>
      <w:r w:rsidRPr="00DB7D50">
        <w:fldChar w:fldCharType="separate"/>
      </w:r>
      <w:r w:rsidRPr="00DB7D50">
        <w:rPr>
          <w:noProof/>
          <w:vertAlign w:val="superscript"/>
        </w:rPr>
        <w:t>[15]</w:t>
      </w:r>
      <w:r w:rsidRPr="00DB7D50">
        <w:fldChar w:fldCharType="end"/>
      </w:r>
      <w:r w:rsidRPr="00DB7D50">
        <w:t xml:space="preserve"> Calculations and analysis carried out by Rohman et al. also support the notion of Be≡Be triple bonds in various systems, including Be</w:t>
      </w:r>
      <w:r w:rsidRPr="00DB7D50">
        <w:rPr>
          <w:vertAlign w:val="subscript"/>
        </w:rPr>
        <w:t>2</w:t>
      </w:r>
      <w:r w:rsidRPr="00DB7D50">
        <w:t>X</w:t>
      </w:r>
      <w:r w:rsidRPr="00DB7D50">
        <w:rPr>
          <w:vertAlign w:val="subscript"/>
        </w:rPr>
        <w:t>6</w:t>
      </w:r>
      <w:r w:rsidRPr="00DB7D50">
        <w:t xml:space="preserve"> (X = Li, Na), but they found the BeBe bonding to be ultra-weak in spite of the very short BeBe distances.</w:t>
      </w:r>
      <w:r w:rsidRPr="00DB7D50">
        <w:fldChar w:fldCharType="begin">
          <w:fldData xml:space="preserve">PEVuZE5vdGU+PENpdGU+PEF1dGhvcj5Sb2htYW48L0F1dGhvcj48WWVhcj4yMDE5PC9ZZWFyPjxS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</w:fldData>
        </w:fldChar>
      </w:r>
      <w:r w:rsidRPr="00DB7D50">
        <w:instrText xml:space="preserve"> ADDIN EN.CITE </w:instrText>
      </w:r>
      <w:r w:rsidRPr="00DB7D50">
        <w:fldChar w:fldCharType="begin">
          <w:fldData xml:space="preserve">PEVuZE5vdGU+PENpdGU+PEF1dGhvcj5Sb2htYW48L0F1dGhvcj48WWVhcj4yMDE5PC9ZZWFyPjxS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</w:fldData>
        </w:fldChar>
      </w:r>
      <w:r w:rsidRPr="00DB7D50">
        <w:instrText xml:space="preserve"> ADDIN EN.CITE.DATA </w:instrText>
      </w:r>
      <w:r w:rsidRPr="00DB7D50">
        <w:fldChar w:fldCharType="end"/>
      </w:r>
      <w:r w:rsidRPr="00DB7D50">
        <w:fldChar w:fldCharType="separate"/>
      </w:r>
      <w:r w:rsidRPr="00DB7D50">
        <w:rPr>
          <w:noProof/>
          <w:vertAlign w:val="superscript"/>
        </w:rPr>
        <w:t>[16-17]</w:t>
      </w:r>
      <w:r w:rsidRPr="00DB7D50">
        <w:fldChar w:fldCharType="end"/>
      </w:r>
      <w:r w:rsidRPr="00DB7D50">
        <w:t xml:space="preserve"> Indeed, some systems have been studied both experimentally and computationally, such as the rhombic Be</w:t>
      </w:r>
      <w:r w:rsidRPr="00DB7D50">
        <w:rPr>
          <w:vertAlign w:val="subscript"/>
        </w:rPr>
        <w:t>2</w:t>
      </w:r>
      <w:r w:rsidRPr="00DB7D50">
        <w:t>O</w:t>
      </w:r>
      <w:r w:rsidRPr="00DB7D50">
        <w:rPr>
          <w:vertAlign w:val="subscript"/>
        </w:rPr>
        <w:t>2</w:t>
      </w:r>
      <w:r w:rsidRPr="00DB7D50">
        <w:t xml:space="preserve"> cluster, which feature very short BeBe distances in the absence of any direct BeBe chemical bonding.</w:t>
      </w:r>
      <w:r w:rsidRPr="00DB7D50">
        <w:fldChar w:fldCharType="begin">
          <w:fldData xml:space="preserve">PEVuZE5vdGU+PENpdGU+PEF1dGhvcj5aaGFuZzwvQXV0aG9yPjxZZWFyPjIwMTc8L1llYXI+PFJl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IChNID0gQmUsIE1nLCBDYSkgUmhvbWJpYyBDbHVzdGVyczwvc3R5bGU+PC90aXRsZT48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</w:fldData>
        </w:fldChar>
      </w:r>
      <w:r w:rsidRPr="00DB7D50">
        <w:instrText xml:space="preserve"> ADDIN EN.CITE </w:instrText>
      </w:r>
      <w:r w:rsidRPr="00DB7D50">
        <w:fldChar w:fldCharType="begin">
          <w:fldData xml:space="preserve">PEVuZE5vdGU+PENpdGU+PEF1dGhvcj5aaGFuZzwvQXV0aG9yPjxZZWFyPjIwMTc8L1llYXI+PFJl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IChNID0gQmUsIE1nLCBDYSkgUmhvbWJpYyBDbHVzdGVyczwvc3R5bGU+PC90aXRsZT48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</w:fldData>
        </w:fldChar>
      </w:r>
      <w:r w:rsidRPr="00DB7D50">
        <w:instrText xml:space="preserve"> ADDIN EN.CITE.DATA </w:instrText>
      </w:r>
      <w:r w:rsidRPr="00DB7D50">
        <w:fldChar w:fldCharType="end"/>
      </w:r>
      <w:r w:rsidRPr="00DB7D50">
        <w:fldChar w:fldCharType="separate"/>
      </w:r>
      <w:r w:rsidRPr="00DB7D50">
        <w:rPr>
          <w:noProof/>
          <w:vertAlign w:val="superscript"/>
        </w:rPr>
        <w:t>[8-9, 11]</w:t>
      </w:r>
      <w:r w:rsidRPr="00DB7D50">
        <w:fldChar w:fldCharType="end"/>
      </w:r>
    </w:p>
    <w:p w14:paraId="6FE7AE9F" w14:textId="77777777" w:rsidR="005A23C2" w:rsidRPr="00DB7D50" w:rsidRDefault="005A23C2" w:rsidP="00D054E3">
      <w:pPr>
        <w:spacing w:line="240" w:lineRule="auto"/>
        <w:jc w:val="both"/>
      </w:pPr>
      <w:r w:rsidRPr="00DB7D50">
        <w:t>There has been significant recent computational interest in predicting the existence of potentially stable beryllium complexes that feature ultra-short BeBe distances,</w:t>
      </w:r>
      <w:r w:rsidRPr="00DB7D50">
        <w:fldChar w:fldCharType="begin">
          <w:fldData xml:space="preserve">PEVuZE5vdGU+PENpdGU+PEF1dGhvcj5ZdWFuPC9BdXRob3I+PFllYXI+MjAxNjwvWWVhcj48UmVj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</w:fldData>
        </w:fldChar>
      </w:r>
      <w:r w:rsidRPr="00DB7D50">
        <w:instrText xml:space="preserve"> ADDIN EN.CITE </w:instrText>
      </w:r>
      <w:r w:rsidRPr="00DB7D50">
        <w:fldChar w:fldCharType="begin">
          <w:fldData xml:space="preserve">PEVuZE5vdGU+PENpdGU+PEF1dGhvcj5ZdWFuPC9BdXRob3I+PFllYXI+MjAxNjwvWWVhcj48UmVj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</w:fldData>
        </w:fldChar>
      </w:r>
      <w:r w:rsidRPr="00DB7D50">
        <w:instrText xml:space="preserve"> ADDIN EN.CITE.DATA </w:instrText>
      </w:r>
      <w:r w:rsidRPr="00DB7D50">
        <w:fldChar w:fldCharType="end"/>
      </w:r>
      <w:r w:rsidRPr="00DB7D50">
        <w:fldChar w:fldCharType="separate"/>
      </w:r>
      <w:r w:rsidRPr="00DB7D50">
        <w:rPr>
          <w:noProof/>
          <w:vertAlign w:val="superscript"/>
        </w:rPr>
        <w:t>[6, 12-13, 18-19]</w:t>
      </w:r>
      <w:r w:rsidRPr="00DB7D50">
        <w:fldChar w:fldCharType="end"/>
      </w:r>
      <w:r w:rsidRPr="00DB7D50">
        <w:t xml:space="preserve"> regardless of whether or not they actually involve any direct chemical bonds between the beryllium atoms. The present work was motivated by one such study in which three bridging hydrogen atoms </w:t>
      </w:r>
      <w:r w:rsidRPr="00DB7D50">
        <w:lastRenderedPageBreak/>
        <w:t xml:space="preserve">were used potentially to simulate the effect of a Be≡Be triple bond, with the outcome that particularly short BeBe distances were predicted for various systems, including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Our main goal here is to investigate the nature of the bonding interactions in this type of system, especially the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M = Be, Mg), including those ‘capped’ by He or Ne atoms (as proxies for an inert gas matrix). To this end, we follow all-electron CCSD(T)/cc</w:t>
      </w:r>
      <w:r w:rsidRPr="00DB7D50">
        <w:noBreakHyphen/>
        <w:t>pVQZ geometry optimizations with spin-coupled generalized valence bond (SCGVB) calculations and the analysis of localized natural orbitals and domain-averaged Fermi holes.</w:t>
      </w:r>
    </w:p>
    <w:p w14:paraId="2622FECD" w14:textId="77777777" w:rsidR="005A23C2" w:rsidRPr="00DB7D50" w:rsidRDefault="005A23C2" w:rsidP="00D054E3">
      <w:pPr>
        <w:spacing w:line="240" w:lineRule="auto"/>
        <w:jc w:val="both"/>
      </w:pPr>
      <w:r w:rsidRPr="00DB7D50">
        <w:t>It is our expectation that the various systems we study should all correspond to local minima on their respective potential energy surfaces and that their electronic structures are somewhat more likely to involve highly polar three</w:t>
      </w:r>
      <w:r w:rsidRPr="00DB7D50">
        <w:noBreakHyphen/>
      </w:r>
      <w:r w:rsidR="000C0AB6" w:rsidRPr="00DB7D50">
        <w:t>center</w:t>
      </w:r>
      <w:r w:rsidRPr="00DB7D50">
        <w:t xml:space="preserve"> two</w:t>
      </w:r>
      <w:r w:rsidRPr="00DB7D50">
        <w:noBreakHyphen/>
        <w:t>electron (3c</w:t>
      </w:r>
      <w:r w:rsidRPr="00DB7D50">
        <w:noBreakHyphen/>
        <w:t>2e) M−H−M bonding character rather than direct metal-metal chemical bonds. We note in this context that Kalita et al.</w:t>
      </w:r>
      <w:r w:rsidRPr="00DB7D50">
        <w:fldChar w:fldCharType="begin"/>
      </w:r>
      <w:r w:rsidRPr="00DB7D50">
        <w:instrText xml:space="preserve"> ADDIN EN.CITE &lt;EndNote&gt;&lt;Cite&gt;&lt;Author&gt;Kalita&lt;/Author&gt;&lt;Year&gt;2019&lt;/Year&gt;&lt;RecNum&gt;5&lt;/RecNum&gt;&lt;DisplayText&gt;&lt;style face="superscript"&gt;[14]&lt;/style&gt;&lt;/DisplayText&gt;&lt;record&gt;&lt;rec-number&gt;5&lt;/rec-number&gt;&lt;foreign-keys&gt;&lt;key app="EN" db-id="xx22rssavsztxiez0sp5axwgwewpve2xtvrx" timestamp="1570719040"&gt;5&lt;/key&gt;&lt;/foreign-keys&gt;&lt;ref-type name="Journal Article"&gt;17&lt;/ref-type&gt;&lt;contributors&gt;&lt;authors&gt;&lt;author&gt;Kalita, Amlan Jyoti&lt;/author&gt;&lt;author&gt;Rohman, Shahnaz S.&lt;/author&gt;&lt;author&gt;Kashyap, Chayanika&lt;/author&gt;&lt;author&gt;Ullah, Sabnam S.&lt;/author&gt;&lt;author&gt;Reza, Sohel&lt;/author&gt;&lt;author&gt;Borah, Bichitra&lt;/author&gt;&lt;author&gt;Guha, Ankur Kanti&lt;/author&gt;&lt;/authors&gt;&lt;/contributors&gt;&lt;titles&gt;&lt;title&gt;Multicenter bonding in s-block metals: An insight from theory&lt;/title&gt;&lt;secondary-title&gt;Computational and Theoretical Chemistry&lt;/secondary-title&gt;&lt;/titles&gt;&lt;periodical&gt;&lt;full-title&gt;Computational and Theoretical Chemistry&lt;/full-title&gt;&lt;abbr-1&gt;Comput. Theor. Chem.&lt;/abbr-1&gt;&lt;abbr-2&gt;Comput Theor Chem&lt;/abbr-2&gt;&lt;/periodical&gt;&lt;pages&gt;112606&lt;/pages&gt;&lt;volume&gt;1167&lt;/volume&gt;&lt;dates&gt;&lt;year&gt;2019&lt;/year&gt;&lt;pub-dates&gt;&lt;date&gt;2019/11/01/&lt;/date&gt;&lt;/pub-dates&gt;&lt;/dates&gt;&lt;isbn&gt;2210-271X&lt;/isbn&gt;&lt;urls&gt;&lt;related-urls&gt;&lt;url&gt;http://www.sciencedirect.com/science/article/pii/S2210271X19303020&lt;/url&gt;&lt;/related-urls&gt;&lt;/urls&gt;&lt;electronic-resource-num&gt;10.1016/j.comptc.2019.112606&lt;/electronic-resource-num&gt;&lt;/record&gt;&lt;/Cite&gt;&lt;/EndNote&gt;</w:instrText>
      </w:r>
      <w:r w:rsidRPr="00DB7D50">
        <w:fldChar w:fldCharType="separate"/>
      </w:r>
      <w:r w:rsidRPr="00DB7D50">
        <w:rPr>
          <w:noProof/>
          <w:vertAlign w:val="superscript"/>
        </w:rPr>
        <w:t>[14]</w:t>
      </w:r>
      <w:r w:rsidRPr="00DB7D50">
        <w:fldChar w:fldCharType="end"/>
      </w:r>
      <w:r w:rsidRPr="00DB7D50">
        <w:t xml:space="preserve"> detected in the LiMH</w:t>
      </w:r>
      <w:r w:rsidRPr="00DB7D50">
        <w:rPr>
          <w:vertAlign w:val="subscript"/>
        </w:rPr>
        <w:t>2</w:t>
      </w:r>
      <w:r w:rsidRPr="00DB7D50">
        <w:t>MLi system (M =Be, Mg, Ca) with two bridging H atoms the presence of two 3c</w:t>
      </w:r>
      <w:r w:rsidR="00311D21" w:rsidRPr="00DB7D50">
        <w:noBreakHyphen/>
      </w:r>
      <w:r w:rsidRPr="00DB7D50">
        <w:t>2e M−H−M bonds that were said to be reminiscent of the bonding situation in diborane.</w:t>
      </w:r>
      <w:r w:rsidR="007F5943" w:rsidRPr="00DB7D50">
        <w:t xml:space="preserve"> </w:t>
      </w:r>
      <w:r w:rsidR="00015E48" w:rsidRPr="00DB7D50">
        <w:t>As is well known, the introduction of the 3c</w:t>
      </w:r>
      <w:r w:rsidR="00311D21" w:rsidRPr="00DB7D50">
        <w:noBreakHyphen/>
      </w:r>
      <w:r w:rsidR="00015E48" w:rsidRPr="00DB7D50">
        <w:t>2e bonding motif</w:t>
      </w:r>
      <w:r w:rsidR="00015E48" w:rsidRPr="00DB7D50">
        <w:fldChar w:fldCharType="begin"/>
      </w:r>
      <w:r w:rsidR="00015E48" w:rsidRPr="00DB7D50">
        <w:instrText xml:space="preserve"> ADDIN EN.CITE &lt;EndNote&gt;&lt;Cite&gt;&lt;Author&gt;Longuet-Higgins&lt;/Author&gt;&lt;Year&gt;1949&lt;/Year&gt;&lt;RecNum&gt;51&lt;/RecNum&gt;&lt;DisplayText&gt;&lt;style face="superscript"&gt;[20]&lt;/style&gt;&lt;/DisplayText&gt;&lt;record&gt;&lt;rec-number&gt;51&lt;/rec-number&gt;&lt;foreign-keys&gt;&lt;key app="EN" db-id="xx22rssavsztxiez0sp5axwgwewpve2xtvrx" timestamp="1578504663"&gt;51&lt;/key&gt;&lt;/foreign-keys&gt;&lt;ref-type name="Journal Article"&gt;17&lt;/ref-type&gt;&lt;contributors&gt;&lt;authors&gt;&lt;author&gt;Longuet-Higgins, H. G.&lt;/author&gt;&lt;/authors&gt;&lt;/contributors&gt;&lt;titles&gt;&lt;title&gt;Substances hydrogénées avec défaut d&amp;apos;électrons&lt;/title&gt;&lt;secondary-title&gt;J. Chim. Phys.&lt;/secondary-title&gt;&lt;/titles&gt;&lt;periodical&gt;&lt;full-title&gt;Journal de Chimie Physique&lt;/full-title&gt;&lt;abbr-1&gt;J. Chim. Phys.&lt;/abbr-1&gt;&lt;abbr-2&gt;J Chim Phys&lt;/abbr-2&gt;&lt;/periodical&gt;&lt;pages&gt;268-275&lt;/pages&gt;&lt;volume&gt;46&lt;/volume&gt;&lt;dates&gt;&lt;year&gt;1949&lt;/year&gt;&lt;pub-dates&gt;&lt;date&gt;//&lt;/date&gt;&lt;/pub-dates&gt;&lt;/dates&gt;&lt;work-type&gt;10.1051/jcp/1949460268&lt;/work-type&gt;&lt;urls&gt;&lt;related-urls&gt;&lt;url&gt;https://doi.org/10.1051/jcp/1949460268&lt;/url&gt;&lt;/related-urls&gt;&lt;/urls&gt;&lt;/record&gt;&lt;/Cite&gt;&lt;/EndNote&gt;</w:instrText>
      </w:r>
      <w:r w:rsidR="00015E48" w:rsidRPr="00DB7D50">
        <w:fldChar w:fldCharType="separate"/>
      </w:r>
      <w:r w:rsidR="00015E48" w:rsidRPr="00DB7D50">
        <w:rPr>
          <w:noProof/>
          <w:vertAlign w:val="superscript"/>
        </w:rPr>
        <w:t>[20]</w:t>
      </w:r>
      <w:r w:rsidR="00015E48" w:rsidRPr="00DB7D50">
        <w:fldChar w:fldCharType="end"/>
      </w:r>
      <w:r w:rsidR="00015E48" w:rsidRPr="00DB7D50">
        <w:t xml:space="preserve"> for electron deficient systems led to great advances in the understanding of many classes of molecules, including boron hydrides.</w:t>
      </w:r>
      <w:r w:rsidR="00015E48" w:rsidRPr="00DB7D50">
        <w:fldChar w:fldCharType="begin"/>
      </w:r>
      <w:r w:rsidR="00015E48" w:rsidRPr="00DB7D50">
        <w:instrText xml:space="preserve"> ADDIN EN.CITE &lt;EndNote&gt;&lt;Cite&gt;&lt;Author&gt;Lipscomb&lt;/Author&gt;&lt;Year&gt;1973&lt;/Year&gt;&lt;RecNum&gt;49&lt;/RecNum&gt;&lt;DisplayText&gt;&lt;style face="superscript"&gt;[21-22]&lt;/style&gt;&lt;/DisplayText&gt;&lt;record&gt;&lt;rec-number&gt;49&lt;/rec-number&gt;&lt;foreign-keys&gt;&lt;key app="EN" db-id="xx22rssavsztxiez0sp5axwgwewpve2xtvrx" timestamp="1578504532"&gt;49&lt;/key&gt;&lt;/foreign-keys&gt;&lt;ref-type name="Journal Article"&gt;17&lt;/ref-type&gt;&lt;contributors&gt;&lt;authors&gt;&lt;author&gt;Lipscomb, William N.&lt;/author&gt;&lt;/authors&gt;&lt;/contributors&gt;&lt;titles&gt;&lt;title&gt;Three-center bonds in electron-deficient compounds. Localized molecular orbital approach&lt;/title&gt;&lt;secondary-title&gt;Accounts of Chemical Research&lt;/secondary-title&gt;&lt;/titles&gt;&lt;periodical&gt;&lt;full-title&gt;Accounts of Chemical Research&lt;/full-title&gt;&lt;abbr-1&gt;Acc. Chem. Res.&lt;/abbr-1&gt;&lt;abbr-2&gt;Acc Chem Res&lt;/abbr-2&gt;&lt;/periodical&gt;&lt;pages&gt;257-262&lt;/pages&gt;&lt;volume&gt;6&lt;/volume&gt;&lt;number&gt;8&lt;/number&gt;&lt;dates&gt;&lt;year&gt;1973&lt;/year&gt;&lt;pub-dates&gt;&lt;date&gt;1973/08/01&lt;/date&gt;&lt;/pub-dates&gt;&lt;/dates&gt;&lt;publisher&gt;American Chemical Society&lt;/publisher&gt;&lt;isbn&gt;0001-4842&lt;/isbn&gt;&lt;urls&gt;&lt;related-urls&gt;&lt;url&gt;https://doi.org/10.1021/ar50068a001&lt;/url&gt;&lt;/related-urls&gt;&lt;/urls&gt;&lt;electronic-resource-num&gt;10.1021/ar50068a001&lt;/electronic-resource-num&gt;&lt;/record&gt;&lt;/Cite&gt;&lt;Cite&gt;&lt;Author&gt;Lipscomb&lt;/Author&gt;&lt;Year&gt;1977&lt;/Year&gt;&lt;RecNum&gt;50&lt;/RecNum&gt;&lt;record&gt;&lt;rec-number&gt;50&lt;/rec-number&gt;&lt;foreign-keys&gt;&lt;key app="EN" db-id="xx22rssavsztxiez0sp5axwgwewpve2xtvrx" timestamp="1578504624"&gt;50&lt;/key&gt;&lt;/foreign-keys&gt;&lt;ref-type name="Journal Article"&gt;17&lt;/ref-type&gt;&lt;contributors&gt;&lt;authors&gt;&lt;author&gt;Lipscomb, William N.&lt;/author&gt;&lt;/authors&gt;&lt;/contributors&gt;&lt;titles&gt;&lt;title&gt;The Boranes and Their Relatives&lt;/title&gt;&lt;secondary-title&gt;Science&lt;/secondary-title&gt;&lt;/titles&gt;&lt;periodical&gt;&lt;full-title&gt;Science&lt;/full-title&gt;&lt;abbr-1&gt;Science&lt;/abbr-1&gt;&lt;abbr-2&gt;Science&lt;/abbr-2&gt;&lt;/periodical&gt;&lt;pages&gt;1047&lt;/pages&gt;&lt;volume&gt;196&lt;/volume&gt;&lt;number&gt;4294&lt;/number&gt;&lt;dates&gt;&lt;year&gt;1977&lt;/year&gt;&lt;/dates&gt;&lt;urls&gt;&lt;related-urls&gt;&lt;url&gt;http://science.sciencemag.org/content/196/4294/1047.abstract&lt;/url&gt;&lt;/related-urls&gt;&lt;/urls&gt;&lt;electronic-resource-num&gt;10.1126/science.196.4294.1047&lt;/electronic-resource-num&gt;&lt;/record&gt;&lt;/Cite&gt;&lt;/EndNote&gt;</w:instrText>
      </w:r>
      <w:r w:rsidR="00015E48" w:rsidRPr="00DB7D50">
        <w:fldChar w:fldCharType="separate"/>
      </w:r>
      <w:r w:rsidR="00015E48" w:rsidRPr="00DB7D50">
        <w:rPr>
          <w:noProof/>
          <w:vertAlign w:val="superscript"/>
        </w:rPr>
        <w:t>[21-22]</w:t>
      </w:r>
      <w:r w:rsidR="00015E48" w:rsidRPr="00DB7D50">
        <w:fldChar w:fldCharType="end"/>
      </w:r>
    </w:p>
    <w:p w14:paraId="2795CDD3" w14:textId="77777777" w:rsidR="00D054E3" w:rsidRPr="00DB7D50" w:rsidRDefault="001F7F5D" w:rsidP="00D054E3">
      <w:pPr>
        <w:spacing w:line="240" w:lineRule="auto"/>
        <w:jc w:val="both"/>
      </w:pPr>
      <w:r w:rsidRPr="00DB7D50">
        <w:rPr>
          <w:b/>
          <w:bCs/>
          <w:sz w:val="26"/>
          <w:szCs w:val="26"/>
        </w:rPr>
        <w:t>Theoretical and computational details</w:t>
      </w:r>
    </w:p>
    <w:p w14:paraId="3905D8D7" w14:textId="1ED294B4" w:rsidR="00056E38" w:rsidRPr="00DB7D50" w:rsidRDefault="00056E38" w:rsidP="00056E38">
      <w:pPr>
        <w:spacing w:line="240" w:lineRule="auto"/>
        <w:jc w:val="both"/>
      </w:pPr>
      <w:r w:rsidRPr="00DB7D50">
        <w:t xml:space="preserve">The geometries of various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M = Be, Mg), including those ‘capped’ by noble gas (Ng) atoms He or Ne (as represented in </w:t>
      </w:r>
      <w:r w:rsidR="00CC2602" w:rsidRPr="00DB7D50">
        <w:t>Figure</w:t>
      </w:r>
      <w:r w:rsidRPr="00DB7D50">
        <w:t xml:space="preserve"> </w:t>
      </w:r>
      <w:r w:rsidR="00717D4B" w:rsidRPr="00DB7D50">
        <w:fldChar w:fldCharType="begin"/>
      </w:r>
      <w:r w:rsidR="00717D4B" w:rsidRPr="00DB7D50">
        <w:instrText xml:space="preserve">REF </w:instrText>
      </w:r>
      <w:r w:rsidR="009F0945" w:rsidRPr="00DB7D50">
        <w:instrText>Figure</w:instrText>
      </w:r>
      <w:r w:rsidR="00717D4B" w:rsidRPr="00DB7D50">
        <w:instrText>_Geometry \* MERGEFORMAT</w:instrText>
      </w:r>
      <w:r w:rsidR="00717D4B" w:rsidRPr="00DB7D50">
        <w:fldChar w:fldCharType="separate"/>
      </w:r>
      <w:r w:rsidR="0064346E" w:rsidRPr="00DB7D50">
        <w:rPr>
          <w:noProof/>
        </w:rPr>
        <w:t>1</w:t>
      </w:r>
      <w:r w:rsidR="00717D4B" w:rsidRPr="00DB7D50">
        <w:rPr>
          <w:noProof/>
        </w:rPr>
        <w:fldChar w:fldCharType="end"/>
      </w:r>
      <w:r w:rsidRPr="00DB7D50">
        <w:t>), were optimized at the all-electron CCSD(T)/cc</w:t>
      </w:r>
      <w:r w:rsidRPr="00DB7D50">
        <w:noBreakHyphen/>
        <w:t>pVQZ level using MOLPRO.</w:t>
      </w:r>
      <w:r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 </w:instrText>
      </w:r>
      <w:r w:rsidR="00620A4C"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23-24]</w:t>
      </w:r>
      <w:r w:rsidRPr="00DB7D50">
        <w:fldChar w:fldCharType="end"/>
      </w:r>
      <w:r w:rsidRPr="00DB7D50">
        <w:t xml:space="preserve"> We then checked in each case that all of the vibrational frequencies were positive, thereby confirming that we have located local minima. All of the subsequent calculations and analysis was carried out at these optimized geometries, using cc</w:t>
      </w:r>
      <w:r w:rsidRPr="00DB7D50">
        <w:noBreakHyphen/>
        <w:t>pVQZ basis sets throughout.</w:t>
      </w:r>
    </w:p>
    <w:p w14:paraId="305C8AFF" w14:textId="77777777" w:rsidR="001F77AB" w:rsidRPr="00DB7D50" w:rsidRDefault="001F77AB" w:rsidP="0093662B">
      <w:pPr>
        <w:keepNext/>
        <w:spacing w:line="240" w:lineRule="auto"/>
        <w:jc w:val="center"/>
      </w:pPr>
      <w:r w:rsidRPr="00DB7D50">
        <w:object w:dxaOrig="5919" w:dyaOrig="3123" w14:anchorId="05995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0.75pt;height:95.25pt" o:ole="">
            <v:imagedata r:id="rId12" o:title=""/>
          </v:shape>
          <o:OLEObject Type="Embed" ProgID="ChemDraw.Document.6.0" ShapeID="_x0000_i1028" DrawAspect="Content" ObjectID="_1650719300" r:id="rId13"/>
        </w:object>
      </w:r>
    </w:p>
    <w:p w14:paraId="694D18C6" w14:textId="5B8ABC90" w:rsidR="009F0945" w:rsidRPr="00DB7D50" w:rsidRDefault="009F0945" w:rsidP="001F77AB">
      <w:pPr>
        <w:keepLines/>
        <w:spacing w:line="240" w:lineRule="auto"/>
        <w:jc w:val="both"/>
      </w:pPr>
      <w:r w:rsidRPr="00DB7D50">
        <w:t xml:space="preserve">Figure </w:t>
      </w:r>
      <w:bookmarkStart w:id="1" w:name="Figure_Geometry"/>
      <w:r w:rsidRPr="00DB7D50">
        <w:rPr>
          <w:b/>
          <w:bCs/>
        </w:rPr>
        <w:fldChar w:fldCharType="begin"/>
      </w:r>
      <w:r w:rsidRPr="00DB7D50">
        <w:instrText>SEQ Figure \* ARABIC</w:instrText>
      </w:r>
      <w:r w:rsidRPr="00DB7D50">
        <w:rPr>
          <w:b/>
          <w:bCs/>
        </w:rPr>
        <w:fldChar w:fldCharType="separate"/>
      </w:r>
      <w:r w:rsidR="0064346E" w:rsidRPr="00DB7D50">
        <w:rPr>
          <w:noProof/>
        </w:rPr>
        <w:t>1</w:t>
      </w:r>
      <w:r w:rsidRPr="00DB7D50">
        <w:rPr>
          <w:b/>
          <w:bCs/>
        </w:rPr>
        <w:fldChar w:fldCharType="end"/>
      </w:r>
      <w:bookmarkEnd w:id="1"/>
      <w:r w:rsidRPr="00DB7D50">
        <w:t xml:space="preserve">. Schematic representation of the geometries of </w:t>
      </w:r>
      <w:r w:rsidRPr="00DB7D50">
        <w:rPr>
          <w:i/>
        </w:rPr>
        <w:t>D</w:t>
      </w:r>
      <w:r w:rsidRPr="00DB7D50">
        <w:rPr>
          <w:vertAlign w:val="subscript"/>
        </w:rPr>
        <w:t>3</w:t>
      </w:r>
      <w:r w:rsidRPr="00DB7D50">
        <w:rPr>
          <w:i/>
          <w:vertAlign w:val="subscript"/>
        </w:rPr>
        <w:t>h</w:t>
      </w:r>
      <w:r w:rsidRPr="00DB7D50">
        <w:t xml:space="preserve"> [NgMH</w:t>
      </w:r>
      <w:r w:rsidRPr="00DB7D50">
        <w:rPr>
          <w:vertAlign w:val="subscript"/>
        </w:rPr>
        <w:t>3</w:t>
      </w:r>
      <w:r w:rsidRPr="00DB7D50">
        <w:t>MNg]</w:t>
      </w:r>
      <w:r w:rsidRPr="00DB7D50">
        <w:rPr>
          <w:vertAlign w:val="superscript"/>
        </w:rPr>
        <w:t>+</w:t>
      </w:r>
      <w:r w:rsidRPr="00DB7D50">
        <w:t xml:space="preserve"> cations. </w:t>
      </w:r>
    </w:p>
    <w:p w14:paraId="4DBC505A" w14:textId="77777777" w:rsidR="00056E38" w:rsidRPr="00DB7D50" w:rsidRDefault="00056E38" w:rsidP="00056E38">
      <w:pPr>
        <w:spacing w:line="240" w:lineRule="auto"/>
        <w:jc w:val="both"/>
      </w:pPr>
      <w:r w:rsidRPr="00DB7D50">
        <w:t>The spin-coupled generalized valence bond (SCGVB) wavefunctions considered here for the six valence electrons of the MH</w:t>
      </w:r>
      <w:r w:rsidRPr="00DB7D50">
        <w:rPr>
          <w:vertAlign w:val="subscript"/>
        </w:rPr>
        <w:t>3</w:t>
      </w:r>
      <w:r w:rsidRPr="00DB7D50">
        <w:t>M moieties take the form</w:t>
      </w:r>
    </w:p>
    <w:p w14:paraId="4C63602A" w14:textId="77777777" w:rsidR="00C806F9" w:rsidRPr="00DB7D50" w:rsidRDefault="00A80865" w:rsidP="00C806F9">
      <w:pPr>
        <w:pStyle w:val="Standard"/>
        <w:keepLines/>
        <w:tabs>
          <w:tab w:val="right" w:pos="4932"/>
        </w:tabs>
        <w:spacing w:before="120" w:after="200"/>
        <w:jc w:val="both"/>
        <w:rPr>
          <w:rFonts w:asciiTheme="minorHAnsi" w:hAnsiTheme="minorHAnsi"/>
          <w:sz w:val="22"/>
          <w:szCs w:val="22"/>
        </w:rPr>
      </w:pPr>
      <m:oMathPara>
        <m:oMath>
          <m:sSub>
            <m:sSubPr>
              <m:ctrlPr>
                <w:rPr>
                  <w:rFonts w:ascii="Cambria Math" w:hAnsi="Cambria Math" w:cs="Times New Roman"/>
                  <w:sz w:val="22"/>
                  <w:szCs w:val="22"/>
                </w:rPr>
              </m:ctrlPr>
            </m:sSubPr>
            <m:e>
              <m:r>
                <w:rPr>
                  <w:rFonts w:ascii="Cambria Math" w:hAnsi="Cambria Math" w:cs="Times New Roman"/>
                  <w:sz w:val="22"/>
                  <w:szCs w:val="22"/>
                </w:rPr>
                <m:t>Ψ</m:t>
              </m:r>
              <m:ctrlPr>
                <w:rPr>
                  <w:rFonts w:ascii="Cambria Math" w:hAnsi="Cambria Math" w:cs="Times New Roman"/>
                  <w:i/>
                  <w:sz w:val="22"/>
                  <w:szCs w:val="22"/>
                </w:rPr>
              </m:ctrlPr>
            </m:e>
            <m:sub>
              <m:r>
                <m:rPr>
                  <m:nor/>
                </m:rPr>
                <w:rPr>
                  <w:rFonts w:ascii="Cambria Math" w:hAnsi="Cambria Math" w:cs="Times New Roman"/>
                  <w:sz w:val="22"/>
                  <w:szCs w:val="22"/>
                </w:rPr>
                <m:t>SCGVB(6)</m:t>
              </m:r>
            </m:sub>
          </m:sSub>
          <m:r>
            <m:rPr>
              <m:scr m:val="script"/>
            </m:rPr>
            <w:rPr>
              <w:rFonts w:ascii="Cambria Math" w:hAnsi="Cambria Math" w:cs="Times New Roman"/>
              <w:sz w:val="22"/>
              <w:szCs w:val="22"/>
            </w:rPr>
            <m:t>=A</m:t>
          </m:r>
          <m:d>
            <m:dPr>
              <m:begChr m:val="{"/>
              <m:endChr m:val="}"/>
              <m:ctrlPr>
                <w:rPr>
                  <w:rFonts w:ascii="Cambria Math" w:hAnsi="Cambria Math" w:cs="Times New Roman"/>
                  <w:i/>
                  <w:sz w:val="22"/>
                  <w:szCs w:val="22"/>
                </w:rPr>
              </m:ctrlPr>
            </m:dPr>
            <m:e>
              <m:d>
                <m:dPr>
                  <m:ctrlPr>
                    <w:rPr>
                      <w:rFonts w:ascii="Cambria Math" w:hAnsi="Cambria Math" w:cs="Times New Roman"/>
                      <w:i/>
                      <w:sz w:val="22"/>
                      <w:szCs w:val="22"/>
                    </w:rPr>
                  </m:ctrlPr>
                </m:dPr>
                <m:e>
                  <m:r>
                    <m:rPr>
                      <m:nor/>
                    </m:rPr>
                    <w:rPr>
                      <w:rFonts w:asciiTheme="minorHAnsi" w:hAnsiTheme="minorHAnsi" w:cstheme="minorHAnsi"/>
                      <w:sz w:val="22"/>
                      <w:szCs w:val="22"/>
                    </w:rPr>
                    <m:t>closed-shell orbitals</m:t>
                  </m:r>
                </m:e>
              </m:d>
              <m:d>
                <m:dPr>
                  <m:ctrlPr>
                    <w:rPr>
                      <w:rFonts w:ascii="Cambria Math" w:eastAsiaTheme="minorHAnsi" w:hAnsi="Cambria Math" w:cs="Times New Roman"/>
                      <w:i/>
                      <w:kern w:val="0"/>
                      <w:sz w:val="22"/>
                      <w:szCs w:val="22"/>
                      <w:lang w:eastAsia="en-US"/>
                    </w:rPr>
                  </m:ctrlPr>
                </m:dPr>
                <m:e>
                  <m:nary>
                    <m:naryPr>
                      <m:chr m:val="∏"/>
                      <m:limLoc m:val="undOvr"/>
                      <m:ctrlPr>
                        <w:rPr>
                          <w:rFonts w:ascii="Cambria Math" w:hAnsi="Cambria Math" w:cs="Times New Roman"/>
                          <w:i/>
                          <w:sz w:val="22"/>
                          <w:szCs w:val="22"/>
                        </w:rPr>
                      </m:ctrlPr>
                    </m:naryPr>
                    <m:sub>
                      <m:r>
                        <w:rPr>
                          <w:rFonts w:ascii="Cambria Math" w:hAnsi="Cambria Math" w:cs="Times New Roman"/>
                          <w:sz w:val="22"/>
                          <w:szCs w:val="22"/>
                        </w:rPr>
                        <m:t>μ=1</m:t>
                      </m:r>
                    </m:sub>
                    <m:sup>
                      <m:r>
                        <w:rPr>
                          <w:rFonts w:ascii="Cambria Math" w:hAnsi="Cambria Math" w:cs="Times New Roman"/>
                          <w:sz w:val="22"/>
                          <w:szCs w:val="22"/>
                        </w:rPr>
                        <m:t>6</m:t>
                      </m:r>
                    </m:sup>
                    <m:e>
                      <m:sSub>
                        <m:sSubPr>
                          <m:ctrlPr>
                            <w:rPr>
                              <w:rFonts w:ascii="Cambria Math" w:eastAsiaTheme="minorHAnsi" w:hAnsi="Cambria Math" w:cs="Times New Roman"/>
                              <w:i/>
                              <w:kern w:val="0"/>
                              <w:sz w:val="22"/>
                              <w:szCs w:val="22"/>
                              <w:lang w:eastAsia="en-US"/>
                            </w:rPr>
                          </m:ctrlPr>
                        </m:sSubPr>
                        <m:e>
                          <m:r>
                            <w:rPr>
                              <w:rFonts w:ascii="Cambria Math" w:hAnsi="Cambria Math" w:cs="Times New Roman"/>
                              <w:sz w:val="22"/>
                              <w:szCs w:val="22"/>
                            </w:rPr>
                            <m:t>ϕ</m:t>
                          </m:r>
                          <m:ctrlPr>
                            <w:rPr>
                              <w:rFonts w:ascii="Cambria Math" w:hAnsi="Cambria Math" w:cs="Times New Roman"/>
                              <w:i/>
                              <w:sz w:val="22"/>
                              <w:szCs w:val="22"/>
                            </w:rPr>
                          </m:ctrlPr>
                        </m:e>
                        <m:sub>
                          <m:r>
                            <w:rPr>
                              <w:rFonts w:ascii="Cambria Math" w:hAnsi="Cambria Math" w:cs="Times New Roman"/>
                              <w:sz w:val="22"/>
                              <w:szCs w:val="22"/>
                            </w:rPr>
                            <m:t>i</m:t>
                          </m:r>
                        </m:sub>
                      </m:sSub>
                    </m:e>
                  </m:nary>
                </m:e>
              </m:d>
              <m:sSubSup>
                <m:sSubSupPr>
                  <m:ctrlPr>
                    <w:rPr>
                      <w:rFonts w:ascii="Cambria Math" w:eastAsiaTheme="minorHAnsi" w:hAnsi="Cambria Math" w:cs="Times New Roman"/>
                      <w:kern w:val="0"/>
                      <w:sz w:val="22"/>
                      <w:szCs w:val="22"/>
                      <w:lang w:eastAsia="en-US"/>
                    </w:rPr>
                  </m:ctrlPr>
                </m:sSubSupPr>
                <m:e>
                  <m:r>
                    <m:rPr>
                      <m:nor/>
                    </m:rPr>
                    <w:rPr>
                      <w:rFonts w:ascii="Cambria Math" w:eastAsiaTheme="minorHAnsi" w:hAnsi="Cambria Math" w:cs="Times New Roman"/>
                      <w:kern w:val="0"/>
                      <w:sz w:val="22"/>
                      <w:szCs w:val="22"/>
                      <w:lang w:eastAsia="en-US"/>
                    </w:rPr>
                    <m:t>Θ</m:t>
                  </m:r>
                </m:e>
                <m:sub>
                  <m:r>
                    <w:rPr>
                      <w:rFonts w:ascii="Cambria Math" w:eastAsiaTheme="minorHAnsi" w:hAnsi="Cambria Math" w:cs="Times New Roman"/>
                      <w:kern w:val="0"/>
                      <w:sz w:val="22"/>
                      <w:szCs w:val="22"/>
                      <w:lang w:eastAsia="en-US"/>
                    </w:rPr>
                    <m:t>0,0</m:t>
                  </m:r>
                </m:sub>
                <m:sup>
                  <m:r>
                    <w:rPr>
                      <w:rFonts w:ascii="Cambria Math" w:eastAsiaTheme="minorHAnsi" w:hAnsi="Cambria Math" w:cs="Times New Roman"/>
                      <w:kern w:val="0"/>
                      <w:sz w:val="22"/>
                      <w:szCs w:val="22"/>
                      <w:lang w:eastAsia="en-US"/>
                    </w:rPr>
                    <m:t>6</m:t>
                  </m:r>
                </m:sup>
              </m:sSubSup>
            </m:e>
          </m:d>
          <m:r>
            <m:rPr>
              <m:sty m:val="p"/>
            </m:rPr>
            <w:rPr>
              <w:sz w:val="22"/>
              <w:szCs w:val="22"/>
            </w:rPr>
            <w:br/>
          </m:r>
        </m:oMath>
      </m:oMathPara>
      <w:r w:rsidR="00C806F9" w:rsidRPr="00DB7D50">
        <w:rPr>
          <w:rFonts w:asciiTheme="minorHAnsi" w:hAnsiTheme="minorHAnsi"/>
        </w:rPr>
        <w:tab/>
      </w:r>
      <w:r w:rsidR="00C806F9" w:rsidRPr="00DB7D50">
        <w:rPr>
          <w:rFonts w:asciiTheme="minorHAnsi" w:hAnsiTheme="minorHAnsi"/>
          <w:sz w:val="22"/>
          <w:szCs w:val="22"/>
        </w:rPr>
        <w:t>(1)</w:t>
      </w:r>
    </w:p>
    <w:p w14:paraId="1B6D1270" w14:textId="77777777" w:rsidR="00C806F9" w:rsidRPr="00DB7D50" w:rsidRDefault="00567D02" w:rsidP="00C806F9">
      <w:pPr>
        <w:spacing w:line="240" w:lineRule="auto"/>
        <w:jc w:val="both"/>
      </w:pPr>
      <w:r w:rsidRPr="00DB7D50">
        <w:t xml:space="preserve">in which the </w:t>
      </w:r>
      <m:oMath>
        <m:sSub>
          <m:sSubPr>
            <m:ctrlPr>
              <w:rPr>
                <w:rFonts w:ascii="Cambria Math" w:hAnsi="Cambria Math"/>
                <w:i/>
              </w:rPr>
            </m:ctrlPr>
          </m:sSubPr>
          <m:e>
            <m:r>
              <w:rPr>
                <w:rFonts w:ascii="Cambria Math" w:hAnsi="Cambria Math"/>
              </w:rPr>
              <m:t>ϕ</m:t>
            </m:r>
          </m:e>
          <m:sub>
            <m:r>
              <w:rPr>
                <w:rFonts w:ascii="Cambria Math" w:hAnsi="Cambria Math"/>
              </w:rPr>
              <m:t>i</m:t>
            </m:r>
          </m:sub>
        </m:sSub>
      </m:oMath>
      <w:r w:rsidRPr="00DB7D50">
        <w:t xml:space="preserve"> are the six singly-occupied nonorthogonal active orbitals and the total active space spin function </w:t>
      </w:r>
      <m:oMath>
        <m:sSubSup>
          <m:sSubSupPr>
            <m:ctrlPr>
              <w:rPr>
                <w:rFonts w:ascii="Cambria Math" w:hAnsi="Cambria Math"/>
              </w:rPr>
            </m:ctrlPr>
          </m:sSubSupPr>
          <m:e>
            <m:r>
              <m:rPr>
                <m:sty m:val="p"/>
              </m:rPr>
              <w:rPr>
                <w:rFonts w:ascii="Cambria Math" w:hAnsi="Cambria Math"/>
              </w:rPr>
              <m:t>Θ</m:t>
            </m:r>
          </m:e>
          <m:sub>
            <m:r>
              <w:rPr>
                <w:rFonts w:ascii="Cambria Math" w:hAnsi="Cambria Math"/>
              </w:rPr>
              <m:t>0,0</m:t>
            </m:r>
          </m:sub>
          <m:sup>
            <m:r>
              <w:rPr>
                <w:rFonts w:ascii="Cambria Math" w:hAnsi="Cambria Math"/>
              </w:rPr>
              <m:t>6</m:t>
            </m:r>
          </m:sup>
        </m:sSubSup>
      </m:oMath>
      <w:r w:rsidRPr="00DB7D50">
        <w:t xml:space="preserve"> is a linear combination of all five linearly independent ways that the spins of these six electrons can be coupled to yield a state with </w:t>
      </w:r>
      <w:r w:rsidRPr="00DB7D50">
        <w:rPr>
          <w:i/>
        </w:rPr>
        <w:t>S</w:t>
      </w:r>
      <w:r w:rsidRPr="00DB7D50">
        <w:t> =</w:t>
      </w:r>
      <w:r w:rsidRPr="00DB7D50">
        <w:rPr>
          <w:b/>
        </w:rPr>
        <w:t> </w:t>
      </w:r>
      <w:r w:rsidRPr="00DB7D50">
        <w:t xml:space="preserve">0 and </w:t>
      </w:r>
      <w:r w:rsidRPr="00DB7D50">
        <w:rPr>
          <w:i/>
        </w:rPr>
        <w:t>M</w:t>
      </w:r>
      <w:r w:rsidRPr="00DB7D50">
        <w:rPr>
          <w:i/>
          <w:vertAlign w:val="subscript"/>
        </w:rPr>
        <w:t>S</w:t>
      </w:r>
      <w:r w:rsidRPr="00DB7D50">
        <w:t> = 0.</w:t>
      </w:r>
      <w:r w:rsidRPr="00DB7D50">
        <w:fldChar w:fldCharType="begin"/>
      </w:r>
      <w:r w:rsidR="00620A4C" w:rsidRPr="00DB7D50">
        <w:instrText xml:space="preserve"> ADDIN EN.CITE &lt;EndNote&gt;&lt;Cite&gt;&lt;Author&gt;Pauncz&lt;/Author&gt;&lt;Year&gt;1995&lt;/Year&gt;&lt;RecNum&gt;28&lt;/RecNum&gt;&lt;DisplayText&gt;&lt;style face="superscript"&gt;[25]&lt;/style&gt;&lt;/DisplayText&gt;&lt;record&gt;&lt;rec-number&gt;28&lt;/rec-number&gt;&lt;foreign-keys&gt;&lt;key app="EN" db-id="xx22rssavsztxiez0sp5axwgwewpve2xtvrx" timestamp="1574785395"&gt;28&lt;/key&gt;&lt;/foreign-keys&gt;&lt;ref-type name="Book"&gt;6&lt;/ref-type&gt;&lt;contributors&gt;&lt;authors&gt;&lt;author&gt;Pauncz, R.&lt;/author&gt;&lt;/authors&gt;&lt;/contributors&gt;&lt;titles&gt;&lt;title&gt;The Symmetric Group in Quantum Chemistry&lt;/title&gt;&lt;/titles&gt;&lt;dates&gt;&lt;year&gt;1995&lt;/year&gt;&lt;/dates&gt;&lt;pub-location&gt;Boca Raton&lt;/pub-location&gt;&lt;publisher&gt;CRC Press&lt;/publisher&gt;&lt;urls&gt;&lt;/urls&gt;&lt;/record&gt;&lt;/Cite&gt;&lt;/EndNote&gt;</w:instrText>
      </w:r>
      <w:r w:rsidRPr="00DB7D50">
        <w:fldChar w:fldCharType="separate"/>
      </w:r>
      <w:r w:rsidR="00620A4C" w:rsidRPr="00DB7D50">
        <w:rPr>
          <w:noProof/>
          <w:vertAlign w:val="superscript"/>
        </w:rPr>
        <w:t>[25]</w:t>
      </w:r>
      <w:r w:rsidRPr="00DB7D50">
        <w:fldChar w:fldCharType="end"/>
      </w:r>
      <w:r w:rsidRPr="00DB7D50">
        <w:t xml:space="preserve"> All of the closed-shell and active orbitals were fully optimized as expansions in the full molecular basis set, simultaneously with the expansion coefficients of </w:t>
      </w:r>
      <m:oMath>
        <m:sSubSup>
          <m:sSubSupPr>
            <m:ctrlPr>
              <w:rPr>
                <w:rFonts w:ascii="Cambria Math" w:hAnsi="Cambria Math"/>
              </w:rPr>
            </m:ctrlPr>
          </m:sSubSupPr>
          <m:e>
            <m:r>
              <m:rPr>
                <m:sty m:val="p"/>
              </m:rPr>
              <w:rPr>
                <w:rFonts w:ascii="Cambria Math" w:hAnsi="Cambria Math"/>
              </w:rPr>
              <m:t>Θ</m:t>
            </m:r>
          </m:e>
          <m:sub>
            <m:r>
              <w:rPr>
                <w:rFonts w:ascii="Cambria Math" w:hAnsi="Cambria Math"/>
              </w:rPr>
              <m:t>0,0</m:t>
            </m:r>
          </m:sub>
          <m:sup>
            <m:r>
              <w:rPr>
                <w:rFonts w:ascii="Cambria Math" w:hAnsi="Cambria Math"/>
              </w:rPr>
              <m:t>6</m:t>
            </m:r>
          </m:sup>
        </m:sSubSup>
      </m:oMath>
      <w:r w:rsidRPr="00DB7D50">
        <w:t>. All of these SCGVB(6) calculations were carried out using the CASVB module</w:t>
      </w:r>
      <w:r w:rsidRPr="00DB7D50">
        <w:fldChar w:fldCharType="begin">
          <w:fldData xml:space="preserve">PEVuZE5vdGU+PENpdGU+PEF1dGhvcj5UaG9yc3RlaW5zc29uPC9BdXRob3I+PFllYXI+MTk5Njwv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</w:fldData>
        </w:fldChar>
      </w:r>
      <w:r w:rsidR="00620A4C" w:rsidRPr="00DB7D50">
        <w:instrText xml:space="preserve"> ADDIN EN.CITE </w:instrText>
      </w:r>
      <w:r w:rsidR="00620A4C" w:rsidRPr="00DB7D50">
        <w:fldChar w:fldCharType="begin">
          <w:fldData xml:space="preserve">PEVuZE5vdGU+PENpdGU+PEF1dGhvcj5UaG9yc3RlaW5zc29uPC9BdXRob3I+PFllYXI+MTk5Njwv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26-30]</w:t>
      </w:r>
      <w:r w:rsidRPr="00DB7D50">
        <w:fldChar w:fldCharType="end"/>
      </w:r>
      <w:r w:rsidRPr="00DB7D50">
        <w:t xml:space="preserve"> in MOLPRO.</w:t>
      </w:r>
      <w:r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 </w:instrText>
      </w:r>
      <w:r w:rsidR="00620A4C"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23-24]</w:t>
      </w:r>
      <w:r w:rsidRPr="00DB7D50">
        <w:fldChar w:fldCharType="end"/>
      </w:r>
    </w:p>
    <w:p w14:paraId="42690ABC" w14:textId="77777777" w:rsidR="00567D02" w:rsidRPr="00DB7D50" w:rsidRDefault="00567D02" w:rsidP="00C806F9">
      <w:pPr>
        <w:spacing w:line="240" w:lineRule="auto"/>
        <w:jc w:val="both"/>
      </w:pPr>
      <w:r w:rsidRPr="00DB7D50">
        <w:t xml:space="preserve">We also calculated the corresponding ‘6 electron in 6 orbitals’ complete active space self-consistent field, </w:t>
      </w:r>
      <w:r w:rsidRPr="00DB7D50">
        <w:rPr>
          <w:i/>
        </w:rPr>
        <w:t>i.e.</w:t>
      </w:r>
      <w:r w:rsidRPr="00DB7D50">
        <w:t xml:space="preserve"> CASSCF(6,6), wavefunctions. Additionally, full-valence CASSCF calculations, with all allowed distributions of six electrons in eleven orbitals, were carried out for the ‘bare’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M = Be, Mg); such CASSCF(6,11) calculations were also carried out for the corresponding systems capped by Ng (Ng = He, Ne) atoms. All of these various CASSCF wavefunctions were generated using MOLPRO.</w:t>
      </w:r>
      <w:r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 </w:instrText>
      </w:r>
      <w:r w:rsidR="00620A4C" w:rsidRPr="00DB7D50">
        <w:fldChar w:fldCharType="begin">
          <w:fldData xml:space="preserve">PEVuZE5vdGU+PENpdGU+PEF1dGhvcj5XZXJuZXI8L0F1dGhvcj48UmVjTnVtPjI3PC9SZWNOdW0+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23-24]</w:t>
      </w:r>
      <w:r w:rsidRPr="00DB7D50">
        <w:fldChar w:fldCharType="end"/>
      </w:r>
    </w:p>
    <w:p w14:paraId="52CDA30A" w14:textId="77777777" w:rsidR="00567D02" w:rsidRPr="00DB7D50" w:rsidRDefault="00567D02" w:rsidP="00C806F9">
      <w:pPr>
        <w:spacing w:line="240" w:lineRule="auto"/>
        <w:jc w:val="both"/>
      </w:pPr>
      <w:r w:rsidRPr="00DB7D50">
        <w:lastRenderedPageBreak/>
        <w:t>In addition to examining the highly-visual SCGVB(6) descriptions of these various systems, we also performed domain-averaged Fermi hole (DAFH) analysis.</w:t>
      </w:r>
      <w:r w:rsidRPr="00DB7D50">
        <w:fldChar w:fldCharType="begin">
          <w:fldData xml:space="preserve">PEVuZE5vdGU+PENpdGU+PEF1dGhvcj5Qb25lYzwvQXV0aG9yPjxZZWFyPjE5OTc8L1llYXI+PFJl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</w:fldData>
        </w:fldChar>
      </w:r>
      <w:r w:rsidR="00620A4C" w:rsidRPr="00DB7D50">
        <w:instrText xml:space="preserve"> ADDIN EN.CITE </w:instrText>
      </w:r>
      <w:r w:rsidR="00620A4C" w:rsidRPr="00DB7D50">
        <w:fldChar w:fldCharType="begin">
          <w:fldData xml:space="preserve">PEVuZE5vdGU+PENpdGU+PEF1dGhvcj5Qb25lYzwvQXV0aG9yPjxZZWFyPjE5OTc8L1llYXI+PFJl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31-37]</w:t>
      </w:r>
      <w:r w:rsidRPr="00DB7D50">
        <w:fldChar w:fldCharType="end"/>
      </w:r>
      <w:r w:rsidRPr="00DB7D50">
        <w:t xml:space="preserve"> It proved especially informative to consider ‘holes’ that are averaged over multi-atom domains, each formed as the union of individual quantum theory of atoms in molecules (QTAIM) domains.</w:t>
      </w:r>
      <w:r w:rsidRPr="00DB7D50">
        <w:fldChar w:fldCharType="begin"/>
      </w:r>
      <w:r w:rsidR="00620A4C" w:rsidRPr="00DB7D50">
        <w:instrText xml:space="preserve"> ADDIN EN.CITE &lt;EndNote&gt;&lt;Cite&gt;&lt;Author&gt;Bader&lt;/Author&gt;&lt;Year&gt;1990&lt;/Year&gt;&lt;RecNum&gt;29&lt;/RecNum&gt;&lt;DisplayText&gt;&lt;style face="superscript"&gt;[38]&lt;/style&gt;&lt;/DisplayText&gt;&lt;record&gt;&lt;rec-number&gt;29&lt;/rec-number&gt;&lt;foreign-keys&gt;&lt;key app="EN" db-id="xx22rssavsztxiez0sp5axwgwewpve2xtvrx" timestamp="1574785401"&gt;29&lt;/key&gt;&lt;/foreign-keys&gt;&lt;ref-type name="Book"&gt;6&lt;/ref-type&gt;&lt;contributors&gt;&lt;authors&gt;&lt;author&gt;Bader, R. F. W.&lt;/author&gt;&lt;/authors&gt;&lt;/contributors&gt;&lt;titles&gt;&lt;title&gt;Atoms in Molecules. A Quantum Theory&lt;/title&gt;&lt;/titles&gt;&lt;dates&gt;&lt;year&gt;1990&lt;/year&gt;&lt;/dates&gt;&lt;pub-location&gt;Oxford&lt;/pub-location&gt;&lt;publisher&gt;Oxford University Press&lt;/publisher&gt;&lt;urls&gt;&lt;/urls&gt;&lt;/record&gt;&lt;/Cite&gt;&lt;/EndNote&gt;</w:instrText>
      </w:r>
      <w:r w:rsidRPr="00DB7D50">
        <w:fldChar w:fldCharType="separate"/>
      </w:r>
      <w:r w:rsidR="00620A4C" w:rsidRPr="00DB7D50">
        <w:rPr>
          <w:noProof/>
          <w:vertAlign w:val="superscript"/>
        </w:rPr>
        <w:t>[38]</w:t>
      </w:r>
      <w:r w:rsidRPr="00DB7D50">
        <w:fldChar w:fldCharType="end"/>
      </w:r>
      <w:r w:rsidRPr="00DB7D50">
        <w:t xml:space="preserve"> Such DAFH analysis not only provides information about any electron pairs that remain intact within each of the chosen fragments but also about the broken or dangling valences that are created by the (formal) bond splitting that would be required to isolate that fragment from the rest of the molecule. With this in mind, we took one domain to be the union of the two M atom QTAIM domains and another to be the complementary domain formed from the union of the three H atom QTAIM domains. In this way, we can detect whether there is any direct MM bonding and we can identify the nature of the MHM interactions.</w:t>
      </w:r>
    </w:p>
    <w:p w14:paraId="35F4A12F" w14:textId="77777777" w:rsidR="00567D02" w:rsidRPr="00DB7D50" w:rsidRDefault="00567D02" w:rsidP="00C806F9">
      <w:pPr>
        <w:spacing w:line="240" w:lineRule="auto"/>
        <w:jc w:val="both"/>
      </w:pPr>
      <w:r w:rsidRPr="00DB7D50">
        <w:t xml:space="preserve">In the special case that the domain is taken instead to be the whole molecule, </w:t>
      </w:r>
      <w:r w:rsidRPr="00DB7D50">
        <w:rPr>
          <w:i/>
        </w:rPr>
        <w:t>i.e.</w:t>
      </w:r>
      <w:r w:rsidRPr="00DB7D50">
        <w:t xml:space="preserve"> exhausting the complete space, DAFH analysis corresponds to the generation of localized natural orbitals (LNOs). All of the DAFH and LNO analysis described in the present work used our own codes, with the required QTAIM analysis</w:t>
      </w:r>
      <w:r w:rsidRPr="00DB7D50">
        <w:fldChar w:fldCharType="begin"/>
      </w:r>
      <w:r w:rsidR="00620A4C" w:rsidRPr="00DB7D50">
        <w:instrText xml:space="preserve"> ADDIN EN.CITE &lt;EndNote&gt;&lt;Cite&gt;&lt;Author&gt;Bader&lt;/Author&gt;&lt;Year&gt;1990&lt;/Year&gt;&lt;RecNum&gt;29&lt;/RecNum&gt;&lt;DisplayText&gt;&lt;style face="superscript"&gt;[38]&lt;/style&gt;&lt;/DisplayText&gt;&lt;record&gt;&lt;rec-number&gt;29&lt;/rec-number&gt;&lt;foreign-keys&gt;&lt;key app="EN" db-id="xx22rssavsztxiez0sp5axwgwewpve2xtvrx" timestamp="1574785401"&gt;29&lt;/key&gt;&lt;/foreign-keys&gt;&lt;ref-type name="Book"&gt;6&lt;/ref-type&gt;&lt;contributors&gt;&lt;authors&gt;&lt;author&gt;Bader, R. F. W.&lt;/author&gt;&lt;/authors&gt;&lt;/contributors&gt;&lt;titles&gt;&lt;title&gt;Atoms in Molecules. A Quantum Theory&lt;/title&gt;&lt;/titles&gt;&lt;dates&gt;&lt;year&gt;1990&lt;/year&gt;&lt;/dates&gt;&lt;pub-location&gt;Oxford&lt;/pub-location&gt;&lt;publisher&gt;Oxford University Press&lt;/publisher&gt;&lt;urls&gt;&lt;/urls&gt;&lt;/record&gt;&lt;/Cite&gt;&lt;/EndNote&gt;</w:instrText>
      </w:r>
      <w:r w:rsidRPr="00DB7D50">
        <w:fldChar w:fldCharType="separate"/>
      </w:r>
      <w:r w:rsidR="00620A4C" w:rsidRPr="00DB7D50">
        <w:rPr>
          <w:noProof/>
          <w:vertAlign w:val="superscript"/>
        </w:rPr>
        <w:t>[38]</w:t>
      </w:r>
      <w:r w:rsidRPr="00DB7D50">
        <w:fldChar w:fldCharType="end"/>
      </w:r>
      <w:r w:rsidRPr="00DB7D50">
        <w:t xml:space="preserve"> carried out with AIMAll.</w:t>
      </w:r>
      <w:r w:rsidRPr="00DB7D50">
        <w:fldChar w:fldCharType="begin"/>
      </w:r>
      <w:r w:rsidR="00620A4C" w:rsidRPr="00DB7D50">
        <w:instrText xml:space="preserve"> ADDIN EN.CITE &lt;EndNote&gt;&lt;Cite&gt;&lt;Author&gt;Keith&lt;/Author&gt;&lt;RecNum&gt;30&lt;/RecNum&gt;&lt;DisplayText&gt;&lt;style face="superscript"&gt;[39]&lt;/style&gt;&lt;/DisplayText&gt;&lt;record&gt;&lt;rec-number&gt;30&lt;/rec-number&gt;&lt;foreign-keys&gt;&lt;key app="EN" db-id="xx22rssavsztxiez0sp5axwgwewpve2xtvrx" timestamp="1574785435"&gt;30&lt;/key&gt;&lt;/foreign-keys&gt;&lt;ref-type name="Book"&gt;6&lt;/ref-type&gt;&lt;contributors&gt;&lt;authors&gt;&lt;author&gt;Keith, T.A.&lt;/author&gt;&lt;/authors&gt;&lt;/contributors&gt;&lt;titles&gt;&lt;title&gt;AIMAll (Version 17.11.14)&lt;/title&gt;&lt;/titles&gt;&lt;dates&gt;&lt;/dates&gt;&lt;pub-location&gt;Overland Park KS, USA, see aim.tkgristmill.com&lt;/pub-location&gt;&lt;publisher&gt;TK Gristmill Software&lt;/publisher&gt;&lt;urls&gt;&lt;related-urls&gt;&lt;url&gt;aim.tkgristmill.com&lt;/url&gt;&lt;/related-urls&gt;&lt;/urls&gt;&lt;/record&gt;&lt;/Cite&gt;&lt;/EndNote&gt;</w:instrText>
      </w:r>
      <w:r w:rsidRPr="00DB7D50">
        <w:fldChar w:fldCharType="separate"/>
      </w:r>
      <w:r w:rsidR="00620A4C" w:rsidRPr="00DB7D50">
        <w:rPr>
          <w:noProof/>
          <w:vertAlign w:val="superscript"/>
        </w:rPr>
        <w:t>[39]</w:t>
      </w:r>
      <w:r w:rsidRPr="00DB7D50">
        <w:fldChar w:fldCharType="end"/>
      </w:r>
      <w:r w:rsidRPr="00DB7D50">
        <w:t xml:space="preserve"> Using the same isovalue throughout, pictorial depictions of SCGVB orbitals, LNOs and DAFH functions were produced using Virtual Reality Markup Language (VRML) files generated with Molden.</w:t>
      </w:r>
      <w:r w:rsidRPr="00DB7D50">
        <w:fldChar w:fldCharType="begin"/>
      </w:r>
      <w:r w:rsidR="00620A4C" w:rsidRPr="00DB7D50">
        <w:instrText xml:space="preserve"> ADDIN EN.CITE &lt;EndNote&gt;&lt;Cite&gt;&lt;Author&gt;Schaftenaar&lt;/Author&gt;&lt;Year&gt;2000&lt;/Year&gt;&lt;RecNum&gt;25&lt;/RecNum&gt;&lt;DisplayText&gt;&lt;style face="superscript"&gt;[40]&lt;/style&gt;&lt;/DisplayText&gt;&lt;record&gt;&lt;rec-number&gt;25&lt;/rec-number&gt;&lt;foreign-keys&gt;&lt;key app="EN" db-id="xx22rssavsztxiez0sp5axwgwewpve2xtvrx" timestamp="1574785318"&gt;25&lt;/key&gt;&lt;/foreign-keys&gt;&lt;ref-type name="Journal Article"&gt;17&lt;/ref-type&gt;&lt;contributors&gt;&lt;authors&gt;&lt;author&gt;Schaftenaar, G.&lt;/author&gt;&lt;author&gt;Noordik, J. H.&lt;/author&gt;&lt;/authors&gt;&lt;/contributors&gt;&lt;titles&gt;&lt;title&gt;Molden: a pre- and post-processing program for molecular and electronic structures&lt;/title&gt;&lt;secondary-title&gt;Journal of Computer-Aided Molecular Design&lt;/secondary-title&gt;&lt;/titles&gt;&lt;periodical&gt;&lt;full-title&gt;Journal of Computer-Aided Molecular Design&lt;/full-title&gt;&lt;abbr-1&gt;J. Comput. Aided Mol. Des.&lt;/abbr-1&gt;&lt;abbr-2&gt;J Comput Aided Mol Des&lt;/abbr-2&gt;&lt;/periodical&gt;&lt;pages&gt;123-134&lt;/pages&gt;&lt;volume&gt;14&lt;/volume&gt;&lt;number&gt;2&lt;/number&gt;&lt;dates&gt;&lt;year&gt;2000&lt;/year&gt;&lt;pub-dates&gt;&lt;date&gt;Feb&lt;/date&gt;&lt;/pub-dates&gt;&lt;/dates&gt;&lt;isbn&gt;0920-654X&lt;/isbn&gt;&lt;accession-num&gt;WOS:000085031000001&lt;/accession-num&gt;&lt;urls&gt;&lt;related-urls&gt;&lt;url&gt;&amp;lt;Go to ISI&amp;gt;://WOS:000085031000001&lt;/url&gt;&lt;/related-urls&gt;&lt;/urls&gt;&lt;electronic-resource-num&gt;10.1023/a:1008193805436&lt;/electronic-resource-num&gt;&lt;/record&gt;&lt;/Cite&gt;&lt;/EndNote&gt;</w:instrText>
      </w:r>
      <w:r w:rsidRPr="00DB7D50">
        <w:fldChar w:fldCharType="separate"/>
      </w:r>
      <w:r w:rsidR="00620A4C" w:rsidRPr="00DB7D50">
        <w:rPr>
          <w:noProof/>
          <w:vertAlign w:val="superscript"/>
        </w:rPr>
        <w:t>[40]</w:t>
      </w:r>
      <w:r w:rsidRPr="00DB7D50">
        <w:fldChar w:fldCharType="end"/>
      </w:r>
    </w:p>
    <w:p w14:paraId="04D846CB" w14:textId="77777777" w:rsidR="006539C3" w:rsidRPr="00DB7D50" w:rsidRDefault="006539C3" w:rsidP="006539C3">
      <w:pPr>
        <w:spacing w:line="240" w:lineRule="auto"/>
        <w:jc w:val="both"/>
      </w:pPr>
      <w:r w:rsidRPr="00DB7D50">
        <w:rPr>
          <w:b/>
          <w:bCs/>
          <w:sz w:val="26"/>
          <w:szCs w:val="26"/>
        </w:rPr>
        <w:t>Results and discussion</w:t>
      </w:r>
    </w:p>
    <w:p w14:paraId="78208E7E" w14:textId="2B56E713" w:rsidR="006539C3" w:rsidRPr="00DB7D50" w:rsidRDefault="006539C3" w:rsidP="006539C3">
      <w:pPr>
        <w:spacing w:line="240" w:lineRule="auto"/>
        <w:jc w:val="both"/>
      </w:pPr>
      <w:r w:rsidRPr="00DB7D50">
        <w:t xml:space="preserve">Key geometrical parameters for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and [NgMH</w:t>
      </w:r>
      <w:r w:rsidRPr="00DB7D50">
        <w:rPr>
          <w:vertAlign w:val="subscript"/>
        </w:rPr>
        <w:t>3</w:t>
      </w:r>
      <w:r w:rsidRPr="00DB7D50">
        <w:t>MNg]</w:t>
      </w:r>
      <w:r w:rsidRPr="00DB7D50">
        <w:rPr>
          <w:vertAlign w:val="superscript"/>
        </w:rPr>
        <w:t>+</w:t>
      </w:r>
      <w:r w:rsidRPr="00DB7D50">
        <w:t xml:space="preserve"> cations, optimized at the all-electron CCSD(T)/cc</w:t>
      </w:r>
      <w:r w:rsidRPr="00DB7D50">
        <w:noBreakHyphen/>
        <w:t xml:space="preserve">pVQZ level of theory, are presented in Table </w:t>
      </w:r>
      <w:r w:rsidR="00A80865">
        <w:fldChar w:fldCharType="begin"/>
      </w:r>
      <w:r w:rsidR="00A80865">
        <w:instrText>REF Table_Geometry \* MERGEFORMAT</w:instrText>
      </w:r>
      <w:r w:rsidR="00A80865">
        <w:fldChar w:fldCharType="separate"/>
      </w:r>
      <w:r w:rsidR="0064346E" w:rsidRPr="00DB7D50">
        <w:t>1</w:t>
      </w:r>
      <w:r w:rsidR="00A80865">
        <w:fldChar w:fldCharType="end"/>
      </w:r>
      <w:r w:rsidRPr="00DB7D50">
        <w:t>. Our values for the beryllium species are very similar to those reported by Zhao et al.,</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with the small differences being mostly due to the use here of a different basis set. Whether M is Be or Mg, we observe from Table </w:t>
      </w:r>
      <w:r w:rsidRPr="00DB7D50">
        <w:fldChar w:fldCharType="begin"/>
      </w:r>
      <w:r w:rsidRPr="00DB7D50">
        <w:instrText xml:space="preserve">REF Table_Geometry </w:instrText>
      </w:r>
      <w:r w:rsidR="00620A4C" w:rsidRPr="00DB7D50">
        <w:instrText>\* MERGEFORMAT</w:instrText>
      </w:r>
      <w:r w:rsidRPr="00DB7D50">
        <w:fldChar w:fldCharType="separate"/>
      </w:r>
      <w:r w:rsidR="0064346E" w:rsidRPr="00DB7D50">
        <w:t>1</w:t>
      </w:r>
      <w:r w:rsidRPr="00DB7D50">
        <w:fldChar w:fldCharType="end"/>
      </w:r>
      <w:r w:rsidRPr="00DB7D50">
        <w:t xml:space="preserve"> that</w:t>
      </w:r>
      <w:r w:rsidRPr="00DB7D50">
        <w:rPr>
          <w:noProof/>
        </w:rPr>
        <w:t xml:space="preserve"> the capping of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with Ng atoms leads only to very small increases in the MHM angle and thus </w:t>
      </w:r>
      <w:r w:rsidRPr="00DB7D50">
        <w:t xml:space="preserve">in the MM distances, but it has practically no effect on the MH distances. </w:t>
      </w:r>
      <w:r w:rsidR="008D14CE" w:rsidRPr="00DB7D50">
        <w:rPr>
          <w:rFonts w:cs="Calibri"/>
          <w:color w:val="000000"/>
          <w:lang w:val="en-GB" w:eastAsia="en-GB"/>
        </w:rPr>
        <w:t>The</w:t>
      </w:r>
      <w:r w:rsidR="00FD0FF6" w:rsidRPr="00DB7D50">
        <w:rPr>
          <w:rFonts w:cs="Calibri"/>
          <w:color w:val="000000"/>
          <w:lang w:val="en-GB" w:eastAsia="en-GB"/>
        </w:rPr>
        <w:t xml:space="preserve"> </w:t>
      </w:r>
      <w:r w:rsidR="008D14CE" w:rsidRPr="00DB7D50">
        <w:rPr>
          <w:rFonts w:cs="Calibri"/>
          <w:color w:val="000000"/>
          <w:lang w:val="en-GB" w:eastAsia="en-GB"/>
        </w:rPr>
        <w:t xml:space="preserve">observation of such </w:t>
      </w:r>
      <w:r w:rsidR="00FD0FF6" w:rsidRPr="00DB7D50">
        <w:rPr>
          <w:rFonts w:cs="Calibri"/>
          <w:color w:val="000000"/>
          <w:lang w:val="en-GB" w:eastAsia="en-GB"/>
        </w:rPr>
        <w:t xml:space="preserve">small changes to the </w:t>
      </w:r>
      <w:r w:rsidR="00C405F5" w:rsidRPr="00DB7D50">
        <w:rPr>
          <w:i/>
        </w:rPr>
        <w:t>D</w:t>
      </w:r>
      <w:r w:rsidR="00C405F5" w:rsidRPr="00DB7D50">
        <w:rPr>
          <w:vertAlign w:val="subscript"/>
        </w:rPr>
        <w:t>3</w:t>
      </w:r>
      <w:r w:rsidR="00C405F5" w:rsidRPr="00DB7D50">
        <w:rPr>
          <w:i/>
          <w:vertAlign w:val="subscript"/>
        </w:rPr>
        <w:t>h</w:t>
      </w:r>
      <w:r w:rsidR="00C405F5" w:rsidRPr="00DB7D50">
        <w:rPr>
          <w:rFonts w:cs="Calibri"/>
          <w:color w:val="000000"/>
          <w:lang w:val="en-GB" w:eastAsia="en-GB"/>
        </w:rPr>
        <w:t xml:space="preserve"> </w:t>
      </w:r>
      <w:r w:rsidR="00FD0FF6" w:rsidRPr="00DB7D50">
        <w:rPr>
          <w:rFonts w:cs="Calibri"/>
          <w:color w:val="000000"/>
          <w:lang w:val="en-GB" w:eastAsia="en-GB"/>
        </w:rPr>
        <w:t>geometries indicate</w:t>
      </w:r>
      <w:r w:rsidR="008D14CE" w:rsidRPr="00DB7D50">
        <w:rPr>
          <w:rFonts w:cs="Calibri"/>
          <w:color w:val="000000"/>
          <w:lang w:val="en-GB" w:eastAsia="en-GB"/>
        </w:rPr>
        <w:t>s</w:t>
      </w:r>
      <w:r w:rsidR="00FD0FF6" w:rsidRPr="00DB7D50">
        <w:rPr>
          <w:rFonts w:cs="Calibri"/>
          <w:color w:val="000000"/>
          <w:lang w:val="en-GB" w:eastAsia="en-GB"/>
        </w:rPr>
        <w:t xml:space="preserve"> that there are only relatively weak</w:t>
      </w:r>
      <w:r w:rsidR="008B382D" w:rsidRPr="00DB7D50">
        <w:rPr>
          <w:rFonts w:cs="Calibri"/>
          <w:color w:val="000000"/>
          <w:lang w:val="en-GB" w:eastAsia="en-GB"/>
        </w:rPr>
        <w:t xml:space="preserve"> interactions </w:t>
      </w:r>
      <w:r w:rsidR="00FD0FF6" w:rsidRPr="00DB7D50">
        <w:rPr>
          <w:rFonts w:cs="Calibri"/>
          <w:color w:val="000000"/>
          <w:lang w:val="en-GB" w:eastAsia="en-GB"/>
        </w:rPr>
        <w:t>with the Ng atoms</w:t>
      </w:r>
      <w:r w:rsidR="008B382D" w:rsidRPr="00DB7D50">
        <w:rPr>
          <w:rFonts w:cs="Calibri"/>
          <w:color w:val="000000"/>
          <w:lang w:val="en-GB" w:eastAsia="en-GB"/>
        </w:rPr>
        <w:t xml:space="preserve">. </w:t>
      </w:r>
      <w:r w:rsidRPr="00DB7D50">
        <w:t>As such we can anticipate that the nature of the bonding interactions in the central MH</w:t>
      </w:r>
      <w:r w:rsidRPr="00DB7D50">
        <w:rPr>
          <w:vertAlign w:val="subscript"/>
        </w:rPr>
        <w:t>3</w:t>
      </w:r>
      <w:r w:rsidRPr="00DB7D50">
        <w:t xml:space="preserve">M moieties should change relatively little when the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are capped with He or Ne atoms.</w:t>
      </w:r>
    </w:p>
    <w:tbl>
      <w:tblPr>
        <w:tblW w:w="4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54"/>
        <w:gridCol w:w="850"/>
        <w:gridCol w:w="850"/>
        <w:gridCol w:w="850"/>
        <w:gridCol w:w="850"/>
        <w:gridCol w:w="6"/>
      </w:tblGrid>
      <w:tr w:rsidR="0023762A" w:rsidRPr="00DB7D50" w14:paraId="7CDA8BD7" w14:textId="77777777" w:rsidTr="00053655">
        <w:tc>
          <w:tcPr>
            <w:tcW w:w="4314" w:type="dxa"/>
            <w:gridSpan w:val="7"/>
            <w:tcBorders>
              <w:bottom w:val="single" w:sz="4" w:space="0" w:color="auto"/>
            </w:tcBorders>
            <w:shd w:val="pct20" w:color="auto" w:fill="auto"/>
          </w:tcPr>
          <w:p w14:paraId="1407732F" w14:textId="7DD0105D" w:rsidR="0023762A" w:rsidRPr="00DB7D50" w:rsidRDefault="0023762A" w:rsidP="00124449">
            <w:pPr>
              <w:spacing w:before="120" w:after="120"/>
              <w:rPr>
                <w:rFonts w:ascii="Arial" w:hAnsi="Arial" w:cs="Arial"/>
                <w:sz w:val="16"/>
                <w:szCs w:val="16"/>
              </w:rPr>
            </w:pPr>
            <w:r w:rsidRPr="00DB7D50">
              <w:rPr>
                <w:rFonts w:ascii="Arial" w:hAnsi="Arial" w:cs="Arial"/>
                <w:sz w:val="16"/>
                <w:szCs w:val="16"/>
              </w:rPr>
              <w:t xml:space="preserve">Table </w:t>
            </w:r>
            <w:bookmarkStart w:id="2" w:name="Table_Geometry"/>
            <w:r w:rsidRPr="00DB7D50">
              <w:rPr>
                <w:rFonts w:ascii="Arial" w:hAnsi="Arial" w:cs="Arial"/>
                <w:sz w:val="16"/>
                <w:szCs w:val="16"/>
              </w:rPr>
              <w:fldChar w:fldCharType="begin"/>
            </w:r>
            <w:r w:rsidRPr="00DB7D50">
              <w:rPr>
                <w:rFonts w:ascii="Arial" w:hAnsi="Arial" w:cs="Arial"/>
                <w:sz w:val="16"/>
                <w:szCs w:val="16"/>
              </w:rPr>
              <w:instrText>SEQ Table \* ARABIC</w:instrText>
            </w:r>
            <w:r w:rsidRPr="00DB7D50">
              <w:rPr>
                <w:rFonts w:ascii="Arial" w:hAnsi="Arial" w:cs="Arial"/>
                <w:sz w:val="16"/>
                <w:szCs w:val="16"/>
              </w:rPr>
              <w:fldChar w:fldCharType="separate"/>
            </w:r>
            <w:r w:rsidR="0064346E" w:rsidRPr="00DB7D50">
              <w:rPr>
                <w:rFonts w:ascii="Arial" w:hAnsi="Arial" w:cs="Arial"/>
                <w:noProof/>
                <w:sz w:val="16"/>
                <w:szCs w:val="16"/>
              </w:rPr>
              <w:t>1</w:t>
            </w:r>
            <w:r w:rsidRPr="00DB7D50">
              <w:rPr>
                <w:rFonts w:ascii="Arial" w:hAnsi="Arial" w:cs="Arial"/>
                <w:sz w:val="16"/>
                <w:szCs w:val="16"/>
              </w:rPr>
              <w:fldChar w:fldCharType="end"/>
            </w:r>
            <w:bookmarkEnd w:id="2"/>
            <w:r w:rsidRPr="00DB7D50">
              <w:rPr>
                <w:rFonts w:ascii="Arial" w:hAnsi="Arial" w:cs="Arial"/>
                <w:sz w:val="16"/>
                <w:szCs w:val="16"/>
              </w:rPr>
              <w:t xml:space="preserve">. Distances (Å) and angles (degrees) for </w:t>
            </w:r>
            <w:r w:rsidRPr="00DB7D50">
              <w:rPr>
                <w:rFonts w:ascii="Arial" w:hAnsi="Arial" w:cs="Arial"/>
                <w:i/>
                <w:sz w:val="16"/>
                <w:szCs w:val="16"/>
              </w:rPr>
              <w:t>D</w:t>
            </w:r>
            <w:r w:rsidRPr="00DB7D50">
              <w:rPr>
                <w:rFonts w:ascii="Arial" w:hAnsi="Arial" w:cs="Arial"/>
                <w:sz w:val="16"/>
                <w:szCs w:val="16"/>
                <w:vertAlign w:val="subscript"/>
              </w:rPr>
              <w:t>3</w:t>
            </w:r>
            <w:r w:rsidRPr="00DB7D50">
              <w:rPr>
                <w:rFonts w:ascii="Arial" w:hAnsi="Arial" w:cs="Arial"/>
                <w:i/>
                <w:sz w:val="16"/>
                <w:szCs w:val="16"/>
                <w:vertAlign w:val="subscript"/>
              </w:rPr>
              <w:t>h</w:t>
            </w:r>
            <w:r w:rsidRPr="00DB7D50">
              <w:rPr>
                <w:rFonts w:ascii="Arial" w:hAnsi="Arial" w:cs="Arial"/>
                <w:sz w:val="16"/>
                <w:szCs w:val="16"/>
              </w:rPr>
              <w:t xml:space="preserve"> [MH</w:t>
            </w:r>
            <w:r w:rsidRPr="00DB7D50">
              <w:rPr>
                <w:rFonts w:ascii="Arial" w:hAnsi="Arial" w:cs="Arial"/>
                <w:sz w:val="16"/>
                <w:szCs w:val="16"/>
                <w:vertAlign w:val="subscript"/>
              </w:rPr>
              <w:t>3</w:t>
            </w:r>
            <w:r w:rsidRPr="00DB7D50">
              <w:rPr>
                <w:rFonts w:ascii="Arial" w:hAnsi="Arial" w:cs="Arial"/>
                <w:sz w:val="16"/>
                <w:szCs w:val="16"/>
              </w:rPr>
              <w:t>M]</w:t>
            </w:r>
            <w:r w:rsidRPr="00DB7D50">
              <w:rPr>
                <w:rFonts w:ascii="Arial" w:hAnsi="Arial" w:cs="Arial"/>
                <w:sz w:val="16"/>
                <w:szCs w:val="16"/>
                <w:vertAlign w:val="superscript"/>
              </w:rPr>
              <w:t>+</w:t>
            </w:r>
            <w:r w:rsidRPr="00DB7D50">
              <w:rPr>
                <w:rFonts w:ascii="Arial" w:hAnsi="Arial" w:cs="Arial"/>
                <w:sz w:val="16"/>
                <w:szCs w:val="16"/>
              </w:rPr>
              <w:t xml:space="preserve"> and [NgMH</w:t>
            </w:r>
            <w:r w:rsidRPr="00DB7D50">
              <w:rPr>
                <w:rFonts w:ascii="Arial" w:hAnsi="Arial" w:cs="Arial"/>
                <w:sz w:val="16"/>
                <w:szCs w:val="16"/>
                <w:vertAlign w:val="subscript"/>
              </w:rPr>
              <w:t>3</w:t>
            </w:r>
            <w:r w:rsidRPr="00DB7D50">
              <w:rPr>
                <w:rFonts w:ascii="Arial" w:hAnsi="Arial" w:cs="Arial"/>
                <w:sz w:val="16"/>
                <w:szCs w:val="16"/>
              </w:rPr>
              <w:t>MNg]</w:t>
            </w:r>
            <w:r w:rsidRPr="00DB7D50">
              <w:rPr>
                <w:rFonts w:ascii="Arial" w:hAnsi="Arial" w:cs="Arial"/>
                <w:sz w:val="16"/>
                <w:szCs w:val="16"/>
                <w:vertAlign w:val="superscript"/>
              </w:rPr>
              <w:t>+</w:t>
            </w:r>
            <w:r w:rsidRPr="00DB7D50">
              <w:rPr>
                <w:rFonts w:ascii="Arial" w:hAnsi="Arial" w:cs="Arial"/>
                <w:sz w:val="16"/>
                <w:szCs w:val="16"/>
              </w:rPr>
              <w:t xml:space="preserve"> cations, optimized at the all-electron CCSD(T)/cc</w:t>
            </w:r>
            <w:r w:rsidRPr="00DB7D50">
              <w:rPr>
                <w:rFonts w:ascii="Arial" w:hAnsi="Arial" w:cs="Arial"/>
                <w:sz w:val="16"/>
                <w:szCs w:val="16"/>
              </w:rPr>
              <w:noBreakHyphen/>
              <w:t>pVQZ level of theory.</w:t>
            </w:r>
          </w:p>
        </w:tc>
      </w:tr>
      <w:tr w:rsidR="00870B62" w:rsidRPr="00DB7D50" w14:paraId="1484E854" w14:textId="77777777" w:rsidTr="00065EC4">
        <w:trPr>
          <w:gridAfter w:val="1"/>
          <w:wAfter w:w="6" w:type="dxa"/>
        </w:trPr>
        <w:tc>
          <w:tcPr>
            <w:tcW w:w="454" w:type="dxa"/>
            <w:tcBorders>
              <w:bottom w:val="single" w:sz="4" w:space="0" w:color="auto"/>
              <w:right w:val="nil"/>
            </w:tcBorders>
            <w:shd w:val="clear" w:color="auto" w:fill="auto"/>
            <w:vAlign w:val="bottom"/>
          </w:tcPr>
          <w:p w14:paraId="6733B907" w14:textId="77777777" w:rsidR="0023762A" w:rsidRPr="00DB7D50" w:rsidRDefault="0023762A" w:rsidP="00053655">
            <w:pPr>
              <w:spacing w:after="0"/>
              <w:jc w:val="center"/>
            </w:pPr>
            <w:r w:rsidRPr="00DB7D50">
              <w:rPr>
                <w:rFonts w:ascii="Arial" w:hAnsi="Arial" w:cs="Arial"/>
                <w:sz w:val="16"/>
                <w:szCs w:val="16"/>
              </w:rPr>
              <w:t>M</w:t>
            </w:r>
          </w:p>
        </w:tc>
        <w:tc>
          <w:tcPr>
            <w:tcW w:w="454" w:type="dxa"/>
            <w:tcBorders>
              <w:left w:val="nil"/>
              <w:bottom w:val="single" w:sz="4" w:space="0" w:color="auto"/>
              <w:right w:val="nil"/>
            </w:tcBorders>
            <w:shd w:val="clear" w:color="auto" w:fill="auto"/>
            <w:vAlign w:val="bottom"/>
          </w:tcPr>
          <w:p w14:paraId="464E408C" w14:textId="77777777" w:rsidR="0023762A" w:rsidRPr="00DB7D50" w:rsidRDefault="0023762A" w:rsidP="00053655">
            <w:pPr>
              <w:spacing w:after="0"/>
              <w:jc w:val="center"/>
            </w:pPr>
            <w:r w:rsidRPr="00DB7D50">
              <w:rPr>
                <w:rFonts w:ascii="Arial" w:hAnsi="Arial" w:cs="Arial"/>
                <w:sz w:val="16"/>
                <w:szCs w:val="16"/>
              </w:rPr>
              <w:t>Ng</w:t>
            </w:r>
          </w:p>
        </w:tc>
        <w:tc>
          <w:tcPr>
            <w:tcW w:w="850" w:type="dxa"/>
            <w:tcBorders>
              <w:left w:val="nil"/>
              <w:bottom w:val="single" w:sz="4" w:space="0" w:color="auto"/>
              <w:right w:val="nil"/>
            </w:tcBorders>
          </w:tcPr>
          <w:p w14:paraId="430F1021" w14:textId="77777777" w:rsidR="0023762A" w:rsidRPr="00DB7D50" w:rsidRDefault="0023762A" w:rsidP="00065EC4">
            <w:pPr>
              <w:spacing w:after="0"/>
              <w:jc w:val="center"/>
              <w:rPr>
                <w:rFonts w:ascii="Arial" w:hAnsi="Arial" w:cs="Arial"/>
                <w:sz w:val="16"/>
                <w:szCs w:val="16"/>
              </w:rPr>
            </w:pPr>
            <w:r w:rsidRPr="00DB7D50">
              <w:rPr>
                <w:rFonts w:ascii="Arial" w:hAnsi="Arial" w:cs="Arial"/>
                <w:i/>
                <w:sz w:val="16"/>
                <w:szCs w:val="16"/>
              </w:rPr>
              <w:t>r</w:t>
            </w:r>
            <w:r w:rsidRPr="00DB7D50">
              <w:rPr>
                <w:rFonts w:ascii="Arial" w:hAnsi="Arial" w:cs="Arial"/>
                <w:sz w:val="16"/>
                <w:szCs w:val="16"/>
                <w:vertAlign w:val="subscript"/>
              </w:rPr>
              <w:t>MM</w:t>
            </w:r>
          </w:p>
        </w:tc>
        <w:tc>
          <w:tcPr>
            <w:tcW w:w="850" w:type="dxa"/>
            <w:tcBorders>
              <w:left w:val="nil"/>
              <w:bottom w:val="single" w:sz="4" w:space="0" w:color="auto"/>
              <w:right w:val="nil"/>
            </w:tcBorders>
            <w:shd w:val="clear" w:color="auto" w:fill="auto"/>
            <w:vAlign w:val="bottom"/>
          </w:tcPr>
          <w:p w14:paraId="33EA9097" w14:textId="77777777" w:rsidR="0023762A" w:rsidRPr="00DB7D50" w:rsidRDefault="0023762A" w:rsidP="00065EC4">
            <w:pPr>
              <w:spacing w:after="0"/>
              <w:jc w:val="center"/>
            </w:pPr>
            <w:r w:rsidRPr="00DB7D50">
              <w:rPr>
                <w:rFonts w:ascii="Arial" w:hAnsi="Arial" w:cs="Arial"/>
                <w:i/>
                <w:sz w:val="16"/>
                <w:szCs w:val="16"/>
              </w:rPr>
              <w:t>r</w:t>
            </w:r>
            <w:r w:rsidRPr="00DB7D50">
              <w:rPr>
                <w:rFonts w:ascii="Arial" w:hAnsi="Arial" w:cs="Arial"/>
                <w:sz w:val="16"/>
                <w:szCs w:val="16"/>
                <w:vertAlign w:val="subscript"/>
              </w:rPr>
              <w:t>MH</w:t>
            </w:r>
          </w:p>
        </w:tc>
        <w:tc>
          <w:tcPr>
            <w:tcW w:w="850" w:type="dxa"/>
            <w:tcBorders>
              <w:left w:val="nil"/>
              <w:bottom w:val="single" w:sz="4" w:space="0" w:color="auto"/>
              <w:right w:val="nil"/>
            </w:tcBorders>
            <w:shd w:val="clear" w:color="auto" w:fill="auto"/>
            <w:vAlign w:val="bottom"/>
          </w:tcPr>
          <w:p w14:paraId="48B9B916" w14:textId="77777777" w:rsidR="0023762A" w:rsidRPr="00DB7D50" w:rsidRDefault="0023762A" w:rsidP="00065EC4">
            <w:pPr>
              <w:spacing w:after="0"/>
              <w:jc w:val="center"/>
            </w:pPr>
            <w:r w:rsidRPr="00DB7D50">
              <w:rPr>
                <w:rFonts w:ascii="Arial" w:hAnsi="Arial" w:cs="Arial"/>
                <w:i/>
                <w:sz w:val="16"/>
                <w:szCs w:val="16"/>
              </w:rPr>
              <w:t>r</w:t>
            </w:r>
            <w:r w:rsidRPr="00DB7D50">
              <w:rPr>
                <w:rFonts w:ascii="Arial" w:hAnsi="Arial" w:cs="Arial"/>
                <w:sz w:val="16"/>
                <w:szCs w:val="16"/>
                <w:vertAlign w:val="subscript"/>
              </w:rPr>
              <w:t>NgM</w:t>
            </w:r>
          </w:p>
        </w:tc>
        <w:tc>
          <w:tcPr>
            <w:tcW w:w="850" w:type="dxa"/>
            <w:tcBorders>
              <w:left w:val="nil"/>
              <w:bottom w:val="single" w:sz="4" w:space="0" w:color="auto"/>
            </w:tcBorders>
            <w:shd w:val="clear" w:color="auto" w:fill="auto"/>
            <w:vAlign w:val="bottom"/>
          </w:tcPr>
          <w:p w14:paraId="17FE5EBB" w14:textId="77777777" w:rsidR="0023762A" w:rsidRPr="00DB7D50" w:rsidRDefault="0023762A" w:rsidP="00065EC4">
            <w:pPr>
              <w:spacing w:after="0"/>
              <w:jc w:val="center"/>
              <w:rPr>
                <w:rFonts w:ascii="Arial" w:hAnsi="Arial" w:cs="Arial"/>
                <w:sz w:val="16"/>
                <w:szCs w:val="16"/>
              </w:rPr>
            </w:pPr>
            <w:r w:rsidRPr="00DB7D50">
              <w:rPr>
                <w:rFonts w:ascii="Arial" w:eastAsia="Times New Roman" w:hAnsi="Arial" w:cs="Arial"/>
                <w:color w:val="000000"/>
                <w:sz w:val="16"/>
                <w:szCs w:val="16"/>
                <w:lang w:eastAsia="en-GB"/>
              </w:rPr>
              <w:t>θ</w:t>
            </w:r>
            <w:r w:rsidRPr="00DB7D50">
              <w:rPr>
                <w:rFonts w:ascii="Arial" w:eastAsia="Times New Roman" w:hAnsi="Arial" w:cs="Arial"/>
                <w:color w:val="000000"/>
                <w:sz w:val="16"/>
                <w:szCs w:val="16"/>
                <w:vertAlign w:val="subscript"/>
                <w:lang w:eastAsia="en-GB"/>
              </w:rPr>
              <w:t>MHM</w:t>
            </w:r>
          </w:p>
        </w:tc>
      </w:tr>
      <w:tr w:rsidR="00870B62" w:rsidRPr="00DB7D50" w14:paraId="739149DE" w14:textId="77777777" w:rsidTr="00065EC4">
        <w:trPr>
          <w:gridAfter w:val="1"/>
          <w:wAfter w:w="6" w:type="dxa"/>
        </w:trPr>
        <w:tc>
          <w:tcPr>
            <w:tcW w:w="454" w:type="dxa"/>
            <w:tcBorders>
              <w:bottom w:val="nil"/>
              <w:right w:val="nil"/>
            </w:tcBorders>
            <w:shd w:val="clear" w:color="auto" w:fill="auto"/>
            <w:vAlign w:val="bottom"/>
          </w:tcPr>
          <w:p w14:paraId="49D1A16D"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Be</w:t>
            </w:r>
          </w:p>
        </w:tc>
        <w:tc>
          <w:tcPr>
            <w:tcW w:w="454" w:type="dxa"/>
            <w:tcBorders>
              <w:left w:val="nil"/>
              <w:bottom w:val="nil"/>
              <w:right w:val="nil"/>
            </w:tcBorders>
            <w:shd w:val="clear" w:color="auto" w:fill="auto"/>
            <w:vAlign w:val="bottom"/>
          </w:tcPr>
          <w:p w14:paraId="0A2AB44F" w14:textId="77777777" w:rsidR="00870B62" w:rsidRPr="00DB7D50" w:rsidRDefault="00870B62" w:rsidP="00870B62">
            <w:pPr>
              <w:spacing w:after="0"/>
              <w:jc w:val="center"/>
              <w:rPr>
                <w:rFonts w:ascii="Arial" w:hAnsi="Arial" w:cs="Arial"/>
                <w:sz w:val="16"/>
                <w:szCs w:val="16"/>
              </w:rPr>
            </w:pPr>
          </w:p>
        </w:tc>
        <w:tc>
          <w:tcPr>
            <w:tcW w:w="850" w:type="dxa"/>
            <w:tcBorders>
              <w:left w:val="nil"/>
              <w:bottom w:val="nil"/>
              <w:right w:val="nil"/>
            </w:tcBorders>
            <w:vAlign w:val="bottom"/>
          </w:tcPr>
          <w:p w14:paraId="2353E8C8"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672</w:t>
            </w:r>
          </w:p>
        </w:tc>
        <w:tc>
          <w:tcPr>
            <w:tcW w:w="850" w:type="dxa"/>
            <w:tcBorders>
              <w:left w:val="nil"/>
              <w:bottom w:val="nil"/>
              <w:right w:val="nil"/>
            </w:tcBorders>
            <w:shd w:val="clear" w:color="auto" w:fill="auto"/>
            <w:vAlign w:val="bottom"/>
          </w:tcPr>
          <w:p w14:paraId="65160F54"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451</w:t>
            </w:r>
          </w:p>
        </w:tc>
        <w:tc>
          <w:tcPr>
            <w:tcW w:w="850" w:type="dxa"/>
            <w:tcBorders>
              <w:left w:val="nil"/>
              <w:bottom w:val="nil"/>
              <w:right w:val="nil"/>
            </w:tcBorders>
            <w:shd w:val="clear" w:color="auto" w:fill="auto"/>
            <w:vAlign w:val="bottom"/>
          </w:tcPr>
          <w:p w14:paraId="1A56FF15" w14:textId="77777777" w:rsidR="00870B62" w:rsidRPr="00DB7D50" w:rsidRDefault="00870B62" w:rsidP="00065EC4">
            <w:pPr>
              <w:spacing w:after="0"/>
              <w:jc w:val="center"/>
              <w:rPr>
                <w:rFonts w:ascii="Arial" w:hAnsi="Arial" w:cs="Arial"/>
                <w:sz w:val="16"/>
                <w:szCs w:val="16"/>
              </w:rPr>
            </w:pPr>
          </w:p>
        </w:tc>
        <w:tc>
          <w:tcPr>
            <w:tcW w:w="850" w:type="dxa"/>
            <w:tcBorders>
              <w:left w:val="nil"/>
              <w:bottom w:val="nil"/>
            </w:tcBorders>
            <w:shd w:val="clear" w:color="auto" w:fill="auto"/>
            <w:vAlign w:val="bottom"/>
          </w:tcPr>
          <w:p w14:paraId="16847BE2" w14:textId="77777777" w:rsidR="00870B62" w:rsidRPr="00DB7D50" w:rsidRDefault="00870B62" w:rsidP="00065EC4">
            <w:pPr>
              <w:keepNext/>
              <w:spacing w:after="0"/>
              <w:jc w:val="center"/>
              <w:rPr>
                <w:rFonts w:ascii="Arial" w:eastAsia="Times New Roman" w:hAnsi="Arial" w:cs="Arial"/>
                <w:color w:val="000000"/>
                <w:sz w:val="16"/>
                <w:szCs w:val="16"/>
                <w:lang w:eastAsia="en-GB"/>
              </w:rPr>
            </w:pPr>
            <w:r w:rsidRPr="00DB7D50">
              <w:rPr>
                <w:rFonts w:ascii="Arial" w:eastAsia="Times New Roman" w:hAnsi="Arial" w:cs="Arial"/>
                <w:color w:val="000000"/>
                <w:sz w:val="16"/>
                <w:szCs w:val="16"/>
                <w:lang w:eastAsia="en-GB"/>
              </w:rPr>
              <w:t>70.37</w:t>
            </w:r>
          </w:p>
        </w:tc>
      </w:tr>
      <w:tr w:rsidR="00870B62" w:rsidRPr="00DB7D50" w14:paraId="122C6DD4" w14:textId="77777777" w:rsidTr="00065EC4">
        <w:trPr>
          <w:gridAfter w:val="1"/>
          <w:wAfter w:w="6" w:type="dxa"/>
        </w:trPr>
        <w:tc>
          <w:tcPr>
            <w:tcW w:w="454" w:type="dxa"/>
            <w:tcBorders>
              <w:top w:val="nil"/>
              <w:bottom w:val="nil"/>
              <w:right w:val="nil"/>
            </w:tcBorders>
            <w:shd w:val="clear" w:color="auto" w:fill="auto"/>
            <w:vAlign w:val="bottom"/>
          </w:tcPr>
          <w:p w14:paraId="27CBAF67"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Be</w:t>
            </w:r>
          </w:p>
        </w:tc>
        <w:tc>
          <w:tcPr>
            <w:tcW w:w="454" w:type="dxa"/>
            <w:tcBorders>
              <w:top w:val="nil"/>
              <w:left w:val="nil"/>
              <w:bottom w:val="nil"/>
              <w:right w:val="nil"/>
            </w:tcBorders>
            <w:shd w:val="clear" w:color="auto" w:fill="auto"/>
            <w:vAlign w:val="bottom"/>
          </w:tcPr>
          <w:p w14:paraId="4C14CFAB"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He</w:t>
            </w:r>
          </w:p>
        </w:tc>
        <w:tc>
          <w:tcPr>
            <w:tcW w:w="850" w:type="dxa"/>
            <w:tcBorders>
              <w:top w:val="nil"/>
              <w:left w:val="nil"/>
              <w:bottom w:val="nil"/>
              <w:right w:val="nil"/>
            </w:tcBorders>
            <w:vAlign w:val="bottom"/>
          </w:tcPr>
          <w:p w14:paraId="556FB760"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676</w:t>
            </w:r>
          </w:p>
        </w:tc>
        <w:tc>
          <w:tcPr>
            <w:tcW w:w="850" w:type="dxa"/>
            <w:tcBorders>
              <w:top w:val="nil"/>
              <w:left w:val="nil"/>
              <w:bottom w:val="nil"/>
              <w:right w:val="nil"/>
            </w:tcBorders>
            <w:shd w:val="clear" w:color="auto" w:fill="auto"/>
            <w:vAlign w:val="bottom"/>
          </w:tcPr>
          <w:p w14:paraId="39DAB910"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450</w:t>
            </w:r>
          </w:p>
        </w:tc>
        <w:tc>
          <w:tcPr>
            <w:tcW w:w="850" w:type="dxa"/>
            <w:tcBorders>
              <w:top w:val="nil"/>
              <w:left w:val="nil"/>
              <w:bottom w:val="nil"/>
              <w:right w:val="nil"/>
            </w:tcBorders>
            <w:shd w:val="clear" w:color="auto" w:fill="auto"/>
            <w:vAlign w:val="bottom"/>
          </w:tcPr>
          <w:p w14:paraId="16FA76D4"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475</w:t>
            </w:r>
          </w:p>
        </w:tc>
        <w:tc>
          <w:tcPr>
            <w:tcW w:w="850" w:type="dxa"/>
            <w:tcBorders>
              <w:top w:val="nil"/>
              <w:left w:val="nil"/>
              <w:bottom w:val="nil"/>
            </w:tcBorders>
            <w:shd w:val="clear" w:color="auto" w:fill="auto"/>
            <w:vAlign w:val="bottom"/>
          </w:tcPr>
          <w:p w14:paraId="21AD5897" w14:textId="77777777" w:rsidR="00870B62" w:rsidRPr="00DB7D50" w:rsidRDefault="00870B62" w:rsidP="00065EC4">
            <w:pPr>
              <w:keepNext/>
              <w:spacing w:after="0"/>
              <w:jc w:val="center"/>
              <w:rPr>
                <w:rFonts w:ascii="Arial" w:eastAsia="Times New Roman" w:hAnsi="Arial" w:cs="Arial"/>
                <w:color w:val="000000"/>
                <w:sz w:val="16"/>
                <w:szCs w:val="16"/>
                <w:lang w:eastAsia="en-GB"/>
              </w:rPr>
            </w:pPr>
            <w:r w:rsidRPr="00DB7D50">
              <w:rPr>
                <w:rFonts w:ascii="Arial" w:eastAsia="Times New Roman" w:hAnsi="Arial" w:cs="Arial"/>
                <w:color w:val="000000"/>
                <w:sz w:val="16"/>
                <w:szCs w:val="16"/>
                <w:lang w:eastAsia="en-GB"/>
              </w:rPr>
              <w:t>70.64</w:t>
            </w:r>
          </w:p>
        </w:tc>
      </w:tr>
      <w:tr w:rsidR="00870B62" w:rsidRPr="00DB7D50" w14:paraId="4C925619" w14:textId="77777777" w:rsidTr="00065EC4">
        <w:trPr>
          <w:gridAfter w:val="1"/>
          <w:wAfter w:w="6" w:type="dxa"/>
        </w:trPr>
        <w:tc>
          <w:tcPr>
            <w:tcW w:w="454" w:type="dxa"/>
            <w:tcBorders>
              <w:top w:val="nil"/>
              <w:bottom w:val="nil"/>
              <w:right w:val="nil"/>
            </w:tcBorders>
            <w:shd w:val="clear" w:color="auto" w:fill="auto"/>
            <w:vAlign w:val="bottom"/>
          </w:tcPr>
          <w:p w14:paraId="4D7E10BE"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Be</w:t>
            </w:r>
          </w:p>
        </w:tc>
        <w:tc>
          <w:tcPr>
            <w:tcW w:w="454" w:type="dxa"/>
            <w:tcBorders>
              <w:top w:val="nil"/>
              <w:left w:val="nil"/>
              <w:bottom w:val="nil"/>
              <w:right w:val="nil"/>
            </w:tcBorders>
            <w:shd w:val="clear" w:color="auto" w:fill="auto"/>
            <w:vAlign w:val="bottom"/>
          </w:tcPr>
          <w:p w14:paraId="785521BC"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Ne</w:t>
            </w:r>
          </w:p>
        </w:tc>
        <w:tc>
          <w:tcPr>
            <w:tcW w:w="850" w:type="dxa"/>
            <w:tcBorders>
              <w:top w:val="nil"/>
              <w:left w:val="nil"/>
              <w:bottom w:val="nil"/>
              <w:right w:val="nil"/>
            </w:tcBorders>
            <w:vAlign w:val="bottom"/>
          </w:tcPr>
          <w:p w14:paraId="74FC2BE5"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679</w:t>
            </w:r>
          </w:p>
        </w:tc>
        <w:tc>
          <w:tcPr>
            <w:tcW w:w="850" w:type="dxa"/>
            <w:tcBorders>
              <w:top w:val="nil"/>
              <w:left w:val="nil"/>
              <w:bottom w:val="nil"/>
              <w:right w:val="nil"/>
            </w:tcBorders>
            <w:shd w:val="clear" w:color="auto" w:fill="auto"/>
            <w:vAlign w:val="bottom"/>
          </w:tcPr>
          <w:p w14:paraId="092CE11D"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451</w:t>
            </w:r>
          </w:p>
        </w:tc>
        <w:tc>
          <w:tcPr>
            <w:tcW w:w="850" w:type="dxa"/>
            <w:tcBorders>
              <w:top w:val="nil"/>
              <w:left w:val="nil"/>
              <w:bottom w:val="nil"/>
              <w:right w:val="nil"/>
            </w:tcBorders>
            <w:shd w:val="clear" w:color="auto" w:fill="auto"/>
            <w:vAlign w:val="bottom"/>
          </w:tcPr>
          <w:p w14:paraId="19C4BED3"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702</w:t>
            </w:r>
          </w:p>
        </w:tc>
        <w:tc>
          <w:tcPr>
            <w:tcW w:w="850" w:type="dxa"/>
            <w:tcBorders>
              <w:top w:val="nil"/>
              <w:left w:val="nil"/>
              <w:bottom w:val="nil"/>
            </w:tcBorders>
            <w:shd w:val="clear" w:color="auto" w:fill="auto"/>
            <w:vAlign w:val="bottom"/>
          </w:tcPr>
          <w:p w14:paraId="2BD95B5A" w14:textId="77777777" w:rsidR="00870B62" w:rsidRPr="00DB7D50" w:rsidRDefault="00870B62" w:rsidP="00065EC4">
            <w:pPr>
              <w:keepNext/>
              <w:spacing w:after="0"/>
              <w:jc w:val="center"/>
              <w:rPr>
                <w:rFonts w:ascii="Arial" w:eastAsia="Times New Roman" w:hAnsi="Arial" w:cs="Arial"/>
                <w:color w:val="000000"/>
                <w:sz w:val="16"/>
                <w:szCs w:val="16"/>
                <w:lang w:eastAsia="en-GB"/>
              </w:rPr>
            </w:pPr>
            <w:r w:rsidRPr="00DB7D50">
              <w:rPr>
                <w:rFonts w:ascii="Arial" w:eastAsia="Times New Roman" w:hAnsi="Arial" w:cs="Arial"/>
                <w:color w:val="000000"/>
                <w:sz w:val="16"/>
                <w:szCs w:val="16"/>
                <w:lang w:eastAsia="en-GB"/>
              </w:rPr>
              <w:t>70.71</w:t>
            </w:r>
          </w:p>
        </w:tc>
      </w:tr>
      <w:tr w:rsidR="00870B62" w:rsidRPr="00DB7D50" w14:paraId="1E2AB97D" w14:textId="77777777" w:rsidTr="00065EC4">
        <w:trPr>
          <w:gridAfter w:val="1"/>
          <w:wAfter w:w="6" w:type="dxa"/>
        </w:trPr>
        <w:tc>
          <w:tcPr>
            <w:tcW w:w="454" w:type="dxa"/>
            <w:tcBorders>
              <w:top w:val="nil"/>
              <w:bottom w:val="nil"/>
              <w:right w:val="nil"/>
            </w:tcBorders>
            <w:shd w:val="clear" w:color="auto" w:fill="auto"/>
            <w:vAlign w:val="bottom"/>
          </w:tcPr>
          <w:p w14:paraId="24FDE516"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Mg</w:t>
            </w:r>
          </w:p>
        </w:tc>
        <w:tc>
          <w:tcPr>
            <w:tcW w:w="454" w:type="dxa"/>
            <w:tcBorders>
              <w:top w:val="nil"/>
              <w:left w:val="nil"/>
              <w:bottom w:val="nil"/>
              <w:right w:val="nil"/>
            </w:tcBorders>
            <w:shd w:val="clear" w:color="auto" w:fill="auto"/>
            <w:vAlign w:val="bottom"/>
          </w:tcPr>
          <w:p w14:paraId="3B4A34F7" w14:textId="77777777" w:rsidR="00870B62" w:rsidRPr="00DB7D50" w:rsidRDefault="00870B62" w:rsidP="00870B62">
            <w:pPr>
              <w:spacing w:after="0"/>
              <w:jc w:val="center"/>
              <w:rPr>
                <w:rFonts w:ascii="Arial" w:hAnsi="Arial" w:cs="Arial"/>
                <w:sz w:val="16"/>
                <w:szCs w:val="16"/>
              </w:rPr>
            </w:pPr>
          </w:p>
        </w:tc>
        <w:tc>
          <w:tcPr>
            <w:tcW w:w="850" w:type="dxa"/>
            <w:tcBorders>
              <w:top w:val="nil"/>
              <w:left w:val="nil"/>
              <w:bottom w:val="nil"/>
              <w:right w:val="nil"/>
            </w:tcBorders>
            <w:vAlign w:val="bottom"/>
          </w:tcPr>
          <w:p w14:paraId="28DEB582"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2.330</w:t>
            </w:r>
          </w:p>
        </w:tc>
        <w:tc>
          <w:tcPr>
            <w:tcW w:w="850" w:type="dxa"/>
            <w:tcBorders>
              <w:top w:val="nil"/>
              <w:left w:val="nil"/>
              <w:bottom w:val="nil"/>
              <w:right w:val="nil"/>
            </w:tcBorders>
            <w:shd w:val="clear" w:color="auto" w:fill="auto"/>
            <w:vAlign w:val="bottom"/>
          </w:tcPr>
          <w:p w14:paraId="02E60489"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839</w:t>
            </w:r>
          </w:p>
        </w:tc>
        <w:tc>
          <w:tcPr>
            <w:tcW w:w="850" w:type="dxa"/>
            <w:tcBorders>
              <w:top w:val="nil"/>
              <w:left w:val="nil"/>
              <w:bottom w:val="nil"/>
              <w:right w:val="nil"/>
            </w:tcBorders>
            <w:shd w:val="clear" w:color="auto" w:fill="auto"/>
            <w:vAlign w:val="bottom"/>
          </w:tcPr>
          <w:p w14:paraId="4D48BA1C" w14:textId="77777777" w:rsidR="00870B62" w:rsidRPr="00DB7D50" w:rsidRDefault="00870B62" w:rsidP="00065EC4">
            <w:pPr>
              <w:spacing w:after="0"/>
              <w:jc w:val="center"/>
              <w:rPr>
                <w:rFonts w:ascii="Arial" w:hAnsi="Arial" w:cs="Arial"/>
                <w:sz w:val="16"/>
                <w:szCs w:val="16"/>
              </w:rPr>
            </w:pPr>
          </w:p>
        </w:tc>
        <w:tc>
          <w:tcPr>
            <w:tcW w:w="850" w:type="dxa"/>
            <w:tcBorders>
              <w:top w:val="nil"/>
              <w:left w:val="nil"/>
              <w:bottom w:val="nil"/>
            </w:tcBorders>
            <w:shd w:val="clear" w:color="auto" w:fill="auto"/>
            <w:vAlign w:val="bottom"/>
          </w:tcPr>
          <w:p w14:paraId="7A18A2CE" w14:textId="77777777" w:rsidR="00870B62" w:rsidRPr="00DB7D50" w:rsidRDefault="00870B62" w:rsidP="00065EC4">
            <w:pPr>
              <w:keepNext/>
              <w:spacing w:after="0"/>
              <w:jc w:val="center"/>
              <w:rPr>
                <w:rFonts w:ascii="Arial" w:eastAsia="Times New Roman" w:hAnsi="Arial" w:cs="Arial"/>
                <w:color w:val="000000"/>
                <w:sz w:val="16"/>
                <w:szCs w:val="16"/>
                <w:lang w:eastAsia="en-GB"/>
              </w:rPr>
            </w:pPr>
            <w:r w:rsidRPr="00DB7D50">
              <w:rPr>
                <w:rFonts w:ascii="Arial" w:eastAsia="Times New Roman" w:hAnsi="Arial" w:cs="Arial"/>
                <w:color w:val="000000"/>
                <w:sz w:val="16"/>
                <w:szCs w:val="16"/>
                <w:lang w:eastAsia="en-GB"/>
              </w:rPr>
              <w:t>78.63</w:t>
            </w:r>
          </w:p>
        </w:tc>
      </w:tr>
      <w:tr w:rsidR="00870B62" w:rsidRPr="00DB7D50" w14:paraId="5EFE3EEB" w14:textId="77777777" w:rsidTr="00065EC4">
        <w:trPr>
          <w:gridAfter w:val="1"/>
          <w:wAfter w:w="6" w:type="dxa"/>
        </w:trPr>
        <w:tc>
          <w:tcPr>
            <w:tcW w:w="454" w:type="dxa"/>
            <w:tcBorders>
              <w:top w:val="nil"/>
              <w:right w:val="nil"/>
            </w:tcBorders>
            <w:shd w:val="clear" w:color="auto" w:fill="auto"/>
            <w:vAlign w:val="bottom"/>
          </w:tcPr>
          <w:p w14:paraId="681AC59A"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Mg</w:t>
            </w:r>
          </w:p>
        </w:tc>
        <w:tc>
          <w:tcPr>
            <w:tcW w:w="454" w:type="dxa"/>
            <w:tcBorders>
              <w:top w:val="nil"/>
              <w:left w:val="nil"/>
              <w:right w:val="nil"/>
            </w:tcBorders>
            <w:shd w:val="clear" w:color="auto" w:fill="auto"/>
            <w:vAlign w:val="bottom"/>
          </w:tcPr>
          <w:p w14:paraId="661B92F0" w14:textId="77777777" w:rsidR="00870B62" w:rsidRPr="00DB7D50" w:rsidRDefault="00870B62" w:rsidP="00870B62">
            <w:pPr>
              <w:spacing w:after="0"/>
              <w:jc w:val="center"/>
              <w:rPr>
                <w:rFonts w:ascii="Arial" w:hAnsi="Arial" w:cs="Arial"/>
                <w:sz w:val="16"/>
                <w:szCs w:val="16"/>
              </w:rPr>
            </w:pPr>
            <w:r w:rsidRPr="00DB7D50">
              <w:rPr>
                <w:rFonts w:ascii="Arial" w:hAnsi="Arial" w:cs="Arial"/>
                <w:sz w:val="16"/>
                <w:szCs w:val="16"/>
              </w:rPr>
              <w:t>He</w:t>
            </w:r>
          </w:p>
        </w:tc>
        <w:tc>
          <w:tcPr>
            <w:tcW w:w="850" w:type="dxa"/>
            <w:tcBorders>
              <w:top w:val="nil"/>
              <w:left w:val="nil"/>
              <w:right w:val="nil"/>
            </w:tcBorders>
            <w:vAlign w:val="bottom"/>
          </w:tcPr>
          <w:p w14:paraId="4AE0F3E7"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2.336</w:t>
            </w:r>
          </w:p>
        </w:tc>
        <w:tc>
          <w:tcPr>
            <w:tcW w:w="850" w:type="dxa"/>
            <w:tcBorders>
              <w:top w:val="nil"/>
              <w:left w:val="nil"/>
              <w:right w:val="nil"/>
            </w:tcBorders>
            <w:shd w:val="clear" w:color="auto" w:fill="auto"/>
            <w:vAlign w:val="bottom"/>
          </w:tcPr>
          <w:p w14:paraId="32F9C248"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839</w:t>
            </w:r>
          </w:p>
        </w:tc>
        <w:tc>
          <w:tcPr>
            <w:tcW w:w="850" w:type="dxa"/>
            <w:tcBorders>
              <w:top w:val="nil"/>
              <w:left w:val="nil"/>
              <w:right w:val="nil"/>
            </w:tcBorders>
            <w:shd w:val="clear" w:color="auto" w:fill="auto"/>
            <w:vAlign w:val="bottom"/>
          </w:tcPr>
          <w:p w14:paraId="329F0412" w14:textId="77777777" w:rsidR="00870B62" w:rsidRPr="00DB7D50" w:rsidRDefault="00870B62" w:rsidP="00065EC4">
            <w:pPr>
              <w:spacing w:after="0"/>
              <w:jc w:val="center"/>
              <w:rPr>
                <w:rFonts w:ascii="Arial" w:hAnsi="Arial" w:cs="Arial"/>
                <w:sz w:val="16"/>
                <w:szCs w:val="16"/>
              </w:rPr>
            </w:pPr>
            <w:r w:rsidRPr="00DB7D50">
              <w:rPr>
                <w:rFonts w:ascii="Arial" w:hAnsi="Arial" w:cs="Arial"/>
                <w:sz w:val="16"/>
                <w:szCs w:val="16"/>
              </w:rPr>
              <w:t>1.969</w:t>
            </w:r>
          </w:p>
        </w:tc>
        <w:tc>
          <w:tcPr>
            <w:tcW w:w="850" w:type="dxa"/>
            <w:tcBorders>
              <w:top w:val="nil"/>
              <w:left w:val="nil"/>
            </w:tcBorders>
            <w:shd w:val="clear" w:color="auto" w:fill="auto"/>
            <w:vAlign w:val="bottom"/>
          </w:tcPr>
          <w:p w14:paraId="196BFE0F" w14:textId="77777777" w:rsidR="00870B62" w:rsidRPr="00DB7D50" w:rsidRDefault="00870B62" w:rsidP="00065EC4">
            <w:pPr>
              <w:keepNext/>
              <w:spacing w:after="0"/>
              <w:jc w:val="center"/>
              <w:rPr>
                <w:rFonts w:ascii="Arial" w:eastAsia="Times New Roman" w:hAnsi="Arial" w:cs="Arial"/>
                <w:color w:val="000000"/>
                <w:sz w:val="16"/>
                <w:szCs w:val="16"/>
                <w:lang w:eastAsia="en-GB"/>
              </w:rPr>
            </w:pPr>
            <w:r w:rsidRPr="00DB7D50">
              <w:rPr>
                <w:rFonts w:ascii="Arial" w:eastAsia="Times New Roman" w:hAnsi="Arial" w:cs="Arial"/>
                <w:color w:val="000000"/>
                <w:sz w:val="16"/>
                <w:szCs w:val="16"/>
                <w:lang w:eastAsia="en-GB"/>
              </w:rPr>
              <w:t>78.85</w:t>
            </w:r>
          </w:p>
        </w:tc>
      </w:tr>
    </w:tbl>
    <w:p w14:paraId="5AC0A36C" w14:textId="77777777" w:rsidR="0023762A" w:rsidRPr="00DB7D50" w:rsidRDefault="0023762A" w:rsidP="0023762A">
      <w:pPr>
        <w:spacing w:line="240" w:lineRule="auto"/>
        <w:jc w:val="both"/>
        <w:rPr>
          <w:bCs/>
        </w:rPr>
      </w:pPr>
    </w:p>
    <w:p w14:paraId="2B4A4F36" w14:textId="77777777" w:rsidR="006539C3" w:rsidRPr="00DB7D50" w:rsidRDefault="006539C3" w:rsidP="006539C3">
      <w:pPr>
        <w:spacing w:line="240" w:lineRule="auto"/>
        <w:jc w:val="both"/>
      </w:pPr>
      <w:r w:rsidRPr="00DB7D50">
        <w:t>Our BeBe distances turn out to be very slightly smaller (by about 0.01</w:t>
      </w:r>
      <w:r w:rsidRPr="00DB7D50">
        <w:rPr>
          <w:vertAlign w:val="superscript"/>
        </w:rPr>
        <w:t> </w:t>
      </w:r>
      <w:r w:rsidRPr="00DB7D50">
        <w:t>Å) than the already small values found by Zhao et al</w:t>
      </w:r>
      <w:r w:rsidRPr="00DB7D50">
        <w:rPr>
          <w:i/>
        </w:rPr>
        <w:t>.</w:t>
      </w:r>
      <w:r w:rsidRPr="00DB7D50">
        <w:t>.</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We notice that the BeBe separations in the </w:t>
      </w:r>
      <w:r w:rsidRPr="00DB7D50">
        <w:rPr>
          <w:i/>
        </w:rPr>
        <w:t>D</w:t>
      </w:r>
      <w:r w:rsidRPr="00DB7D50">
        <w:rPr>
          <w:vertAlign w:val="subscript"/>
        </w:rPr>
        <w:t>3</w:t>
      </w:r>
      <w:r w:rsidRPr="00DB7D50">
        <w:rPr>
          <w:i/>
          <w:vertAlign w:val="subscript"/>
        </w:rPr>
        <w:t>h</w:t>
      </w:r>
      <w:r w:rsidRPr="00DB7D50">
        <w:t xml:space="preserve"> [NgBeH</w:t>
      </w:r>
      <w:r w:rsidRPr="00DB7D50">
        <w:rPr>
          <w:vertAlign w:val="subscript"/>
        </w:rPr>
        <w:t>3</w:t>
      </w:r>
      <w:r w:rsidRPr="00DB7D50">
        <w:t>BeNg]</w:t>
      </w:r>
      <w:r w:rsidRPr="00DB7D50">
        <w:rPr>
          <w:vertAlign w:val="superscript"/>
        </w:rPr>
        <w:t>+</w:t>
      </w:r>
      <w:r w:rsidRPr="00DB7D50">
        <w:t xml:space="preserve"> cations are </w:t>
      </w:r>
      <w:r w:rsidRPr="00DB7D50">
        <w:rPr>
          <w:i/>
        </w:rPr>
        <w:t>ca</w:t>
      </w:r>
      <w:r w:rsidRPr="00DB7D50">
        <w:t>. 0.04</w:t>
      </w:r>
      <w:r w:rsidRPr="00DB7D50">
        <w:rPr>
          <w:vertAlign w:val="superscript"/>
        </w:rPr>
        <w:t> </w:t>
      </w:r>
      <w:r w:rsidRPr="00DB7D50">
        <w:t>Å shorter than those found for the rhombic Be</w:t>
      </w:r>
      <w:r w:rsidRPr="00DB7D50">
        <w:rPr>
          <w:vertAlign w:val="subscript"/>
        </w:rPr>
        <w:t>2</w:t>
      </w:r>
      <w:r w:rsidRPr="00DB7D50">
        <w:t>O</w:t>
      </w:r>
      <w:r w:rsidRPr="00DB7D50">
        <w:rPr>
          <w:vertAlign w:val="subscript"/>
        </w:rPr>
        <w:t>2</w:t>
      </w:r>
      <w:r w:rsidRPr="00DB7D50">
        <w:t xml:space="preserve"> cluster.</w:t>
      </w:r>
      <w:r w:rsidRPr="00DB7D50">
        <w:fldChar w:fldCharType="begin">
          <w:fldData xml:space="preserve">PEVuZE5vdGU+PENpdGU+PEF1dGhvcj5aaGFuZzwvQXV0aG9yPjxZZWFyPjIwMTc8L1llYXI+PFJl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IChNID0gQmUsIE1nLCBDYSkgUmhvbWJpYyBDbHVzdGVyczwvc3R5bGU+PC90aXRsZT48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</w:fldData>
        </w:fldChar>
      </w:r>
      <w:r w:rsidRPr="00DB7D50">
        <w:instrText xml:space="preserve"> ADDIN EN.CITE </w:instrText>
      </w:r>
      <w:r w:rsidRPr="00DB7D50">
        <w:fldChar w:fldCharType="begin">
          <w:fldData xml:space="preserve">PEVuZE5vdGU+PENpdGU+PEF1dGhvcj5aaGFuZzwvQXV0aG9yPjxZZWFyPjIwMTc8L1llYXI+PFJl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</w:fldData>
        </w:fldChar>
      </w:r>
      <w:r w:rsidRPr="00DB7D50">
        <w:instrText xml:space="preserve"> ADDIN EN.CITE.DATA </w:instrText>
      </w:r>
      <w:r w:rsidRPr="00DB7D50">
        <w:fldChar w:fldCharType="end"/>
      </w:r>
      <w:r w:rsidRPr="00DB7D50">
        <w:fldChar w:fldCharType="separate"/>
      </w:r>
      <w:r w:rsidRPr="00DB7D50">
        <w:rPr>
          <w:noProof/>
          <w:vertAlign w:val="superscript"/>
        </w:rPr>
        <w:t>[8-9, 11]</w:t>
      </w:r>
      <w:r w:rsidRPr="00DB7D50">
        <w:fldChar w:fldCharType="end"/>
      </w:r>
      <w:r w:rsidRPr="00DB7D50">
        <w:t xml:space="preserve"> We are not aware of any previously reported geometries for the magnesium systems. We find that the MgMg separation in the </w:t>
      </w:r>
      <w:r w:rsidRPr="00DB7D50">
        <w:rPr>
          <w:i/>
        </w:rPr>
        <w:t>D</w:t>
      </w:r>
      <w:r w:rsidRPr="00DB7D50">
        <w:rPr>
          <w:vertAlign w:val="subscript"/>
        </w:rPr>
        <w:t>3</w:t>
      </w:r>
      <w:r w:rsidRPr="00DB7D50">
        <w:rPr>
          <w:i/>
          <w:vertAlign w:val="subscript"/>
        </w:rPr>
        <w:t>h</w:t>
      </w:r>
      <w:r w:rsidRPr="00DB7D50">
        <w:t xml:space="preserve"> [HeMgH</w:t>
      </w:r>
      <w:r w:rsidRPr="00DB7D50">
        <w:rPr>
          <w:vertAlign w:val="subscript"/>
        </w:rPr>
        <w:t>3</w:t>
      </w:r>
      <w:r w:rsidRPr="00DB7D50">
        <w:t>MgHe]</w:t>
      </w:r>
      <w:r w:rsidRPr="00DB7D50">
        <w:rPr>
          <w:vertAlign w:val="superscript"/>
        </w:rPr>
        <w:t>+</w:t>
      </w:r>
      <w:r w:rsidRPr="00DB7D50">
        <w:t xml:space="preserve"> cation is shorter by </w:t>
      </w:r>
      <w:r w:rsidRPr="00DB7D50">
        <w:rPr>
          <w:i/>
        </w:rPr>
        <w:t>ca</w:t>
      </w:r>
      <w:r w:rsidRPr="00DB7D50">
        <w:t>. 0.03</w:t>
      </w:r>
      <w:r w:rsidRPr="00DB7D50">
        <w:rPr>
          <w:vertAlign w:val="superscript"/>
        </w:rPr>
        <w:t> </w:t>
      </w:r>
      <w:r w:rsidRPr="00DB7D50">
        <w:t>Å than was found for the rhombic Mg</w:t>
      </w:r>
      <w:r w:rsidRPr="00DB7D50">
        <w:rPr>
          <w:vertAlign w:val="subscript"/>
        </w:rPr>
        <w:t>2</w:t>
      </w:r>
      <w:r w:rsidRPr="00DB7D50">
        <w:t>O</w:t>
      </w:r>
      <w:r w:rsidRPr="00DB7D50">
        <w:rPr>
          <w:vertAlign w:val="subscript"/>
        </w:rPr>
        <w:t>2</w:t>
      </w:r>
      <w:r w:rsidRPr="00DB7D50">
        <w:t xml:space="preserve"> cluster.</w:t>
      </w:r>
      <w:r w:rsidRPr="00DB7D50">
        <w:fldChar w:fldCharType="begin">
          <w:fldData xml:space="preserve">PEVuZE5vdGU+PENpdGU+PEF1dGhvcj5MaTwvQXV0aG9yPjxZZWFyPjIwMTg8L1llYXI+PFJlY051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</w:fldData>
        </w:fldChar>
      </w:r>
      <w:r w:rsidRPr="00DB7D50">
        <w:instrText xml:space="preserve"> ADDIN EN.CITE </w:instrText>
      </w:r>
      <w:r w:rsidRPr="00DB7D50">
        <w:fldChar w:fldCharType="begin">
          <w:fldData xml:space="preserve">PEVuZE5vdGU+PENpdGU+PEF1dGhvcj5MaTwvQXV0aG9yPjxZZWFyPjIwMTg8L1llYXI+PFJlY051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</w:fldData>
        </w:fldChar>
      </w:r>
      <w:r w:rsidRPr="00DB7D50">
        <w:instrText xml:space="preserve"> ADDIN EN.CITE.DATA </w:instrText>
      </w:r>
      <w:r w:rsidRPr="00DB7D50">
        <w:fldChar w:fldCharType="end"/>
      </w:r>
      <w:r w:rsidRPr="00DB7D50">
        <w:fldChar w:fldCharType="separate"/>
      </w:r>
      <w:r w:rsidRPr="00DB7D50">
        <w:rPr>
          <w:noProof/>
          <w:vertAlign w:val="superscript"/>
        </w:rPr>
        <w:t>[9, 11]</w:t>
      </w:r>
      <w:r w:rsidRPr="00DB7D50">
        <w:fldChar w:fldCharType="end"/>
      </w:r>
    </w:p>
    <w:p w14:paraId="5CCD9073" w14:textId="77777777" w:rsidR="006539C3" w:rsidRPr="00DB7D50" w:rsidRDefault="006539C3" w:rsidP="006539C3">
      <w:pPr>
        <w:spacing w:line="240" w:lineRule="auto"/>
        <w:jc w:val="both"/>
      </w:pPr>
      <w:r w:rsidRPr="00DB7D50">
        <w:t>The total energies from calculations at various levels of theory are reported in Table S1</w:t>
      </w:r>
      <w:r w:rsidR="008E4601" w:rsidRPr="00DB7D50">
        <w:t xml:space="preserve"> in the Supporting Information</w:t>
      </w:r>
      <w:r w:rsidRPr="00DB7D50">
        <w:t>. For each system, the energy difference between the SCGVB(6) and the corresponding CASSCF(6,6) descriptions was very small (</w:t>
      </w:r>
      <w:r w:rsidRPr="00DB7D50">
        <w:rPr>
          <w:i/>
        </w:rPr>
        <w:t>ca</w:t>
      </w:r>
      <w:r w:rsidRPr="00DB7D50">
        <w:t xml:space="preserve">. 3 kJ/mol); the SCGVB(6) wavefunctions for the various Be and Mg systems incorporate more than 96.8% and 99.4%, respectively, of the non-dynamical correlation energy that is retrieved with the CASSCF(6,6) calculations. Increasing the number of active orbitals to 11, as in CASSCF(6,11), retrieved further energy lowerings in each case of </w:t>
      </w:r>
      <w:r w:rsidRPr="00DB7D50">
        <w:rPr>
          <w:i/>
        </w:rPr>
        <w:t>ca</w:t>
      </w:r>
      <w:r w:rsidRPr="00DB7D50">
        <w:t xml:space="preserve">. 120 kJ/mol. Much larger energy improvements are of course associated with the </w:t>
      </w:r>
      <w:r w:rsidRPr="00DB7D50">
        <w:lastRenderedPageBreak/>
        <w:t>dynamical correlation incorporated in the all-electron CCSD(T) calculations. It remains to be seen, however, whether our various modes of analysis reveal any significant differences in the nature of the bonding when we switch to different levels of theory.</w:t>
      </w:r>
    </w:p>
    <w:p w14:paraId="552B70B4" w14:textId="77777777" w:rsidR="00D054E3" w:rsidRPr="00DB7D50" w:rsidRDefault="006539C3" w:rsidP="00D054E3">
      <w:pPr>
        <w:spacing w:line="240" w:lineRule="auto"/>
        <w:jc w:val="both"/>
        <w:rPr>
          <w:b/>
          <w:bCs/>
        </w:rPr>
      </w:pPr>
      <w:r w:rsidRPr="00DB7D50">
        <w:rPr>
          <w:b/>
          <w:bCs/>
        </w:rPr>
        <w:t>Beryllium systems</w:t>
      </w:r>
    </w:p>
    <w:p w14:paraId="7E8F9CED" w14:textId="7EE18286" w:rsidR="006539C3" w:rsidRPr="00DB7D50" w:rsidRDefault="00371142" w:rsidP="006539C3">
      <w:pPr>
        <w:spacing w:line="240" w:lineRule="auto"/>
        <w:jc w:val="both"/>
      </w:pPr>
      <w:r w:rsidRPr="00DB7D50">
        <w:t>We start by considering the nature of the SCGVB(6) descriptions of the bonding in the</w:t>
      </w:r>
      <w:r w:rsidRPr="00DB7D50">
        <w:rPr>
          <w:i/>
        </w:rPr>
        <w:t xml:space="preserve"> 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 Although these calculations were carried out without imposing any symmetry relations amongst the active orbitals, we found in each case that the converged solution features two sets of three symmetry-related orbitals, with each ‘pair’ being primarily associated with a particular Be−H−Be linkage. Symmetry-unique active orbitals </w:t>
      </w:r>
      <m:oMath>
        <m:sSub>
          <m:sSubPr>
            <m:ctrlPr>
              <w:rPr>
                <w:rFonts w:ascii="Cambria Math" w:hAnsi="Cambria Math"/>
                <w:i/>
              </w:rPr>
            </m:ctrlPr>
          </m:sSubPr>
          <m:e>
            <m:r>
              <w:rPr>
                <w:rFonts w:ascii="Cambria Math" w:hAnsi="Cambria Math"/>
              </w:rPr>
              <m:t>ϕ</m:t>
            </m:r>
          </m:e>
          <m:sub>
            <m:r>
              <w:rPr>
                <w:rFonts w:ascii="Cambria Math" w:hAnsi="Cambria Math"/>
              </w:rPr>
              <m:t>1</m:t>
            </m:r>
          </m:sub>
        </m:sSub>
      </m:oMath>
      <w:r w:rsidRPr="00DB7D50">
        <w:t xml:space="preserve"> and </w:t>
      </w:r>
      <m:oMath>
        <m:sSub>
          <m:sSubPr>
            <m:ctrlPr>
              <w:rPr>
                <w:rFonts w:ascii="Cambria Math" w:hAnsi="Cambria Math"/>
                <w:i/>
              </w:rPr>
            </m:ctrlPr>
          </m:sSubPr>
          <m:e>
            <m:r>
              <w:rPr>
                <w:rFonts w:ascii="Cambria Math" w:hAnsi="Cambria Math"/>
              </w:rPr>
              <m:t>ϕ</m:t>
            </m:r>
          </m:e>
          <m:sub>
            <m:r>
              <w:rPr>
                <w:rFonts w:ascii="Cambria Math" w:hAnsi="Cambria Math"/>
              </w:rPr>
              <m:t>2</m:t>
            </m:r>
          </m:sub>
        </m:sSub>
      </m:oMath>
      <w:r w:rsidRPr="00DB7D50">
        <w:t xml:space="preserve"> for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are depicted as the first two images in the top row of </w:t>
      </w:r>
      <w:r w:rsidR="00CC2602" w:rsidRPr="00DB7D50">
        <w:t>Figure</w:t>
      </w:r>
      <w:r w:rsidRPr="00DB7D50">
        <w:t xml:space="preserve"> </w:t>
      </w:r>
      <w:r w:rsidR="00A80865">
        <w:fldChar w:fldCharType="begin"/>
      </w:r>
      <w:r w:rsidR="00A80865">
        <w:instrText>REF Figure_Be \* MERGEFORMAT</w:instrText>
      </w:r>
      <w:r w:rsidR="00A80865">
        <w:fldChar w:fldCharType="separate"/>
      </w:r>
      <w:r w:rsidR="0064346E" w:rsidRPr="00DB7D50">
        <w:rPr>
          <w:noProof/>
        </w:rPr>
        <w:t>2</w:t>
      </w:r>
      <w:r w:rsidR="00A80865">
        <w:rPr>
          <w:noProof/>
        </w:rPr>
        <w:fldChar w:fldCharType="end"/>
      </w:r>
      <w:r w:rsidRPr="00DB7D50">
        <w:t xml:space="preserve">. The remaining active orbitals for this cation are related to these two by successive </w:t>
      </w:r>
      <m:oMath>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3</m:t>
            </m:r>
          </m:sub>
        </m:sSub>
      </m:oMath>
      <w:r w:rsidRPr="00DB7D50">
        <w:t xml:space="preserve"> rotations around the principal axis. Whereas SCGVB orbital </w:t>
      </w:r>
      <m:oMath>
        <m:sSub>
          <m:sSubPr>
            <m:ctrlPr>
              <w:rPr>
                <w:rFonts w:ascii="Cambria Math" w:hAnsi="Cambria Math"/>
                <w:i/>
              </w:rPr>
            </m:ctrlPr>
          </m:sSubPr>
          <m:e>
            <m:r>
              <w:rPr>
                <w:rFonts w:ascii="Cambria Math" w:hAnsi="Cambria Math"/>
              </w:rPr>
              <m:t>ϕ</m:t>
            </m:r>
          </m:e>
          <m:sub>
            <m:r>
              <w:rPr>
                <w:rFonts w:ascii="Cambria Math" w:hAnsi="Cambria Math"/>
              </w:rPr>
              <m:t>1</m:t>
            </m:r>
          </m:sub>
        </m:sSub>
      </m:oMath>
      <w:r w:rsidRPr="00DB7D50">
        <w:t xml:space="preserve"> has distinct three-cent</w:t>
      </w:r>
      <w:r w:rsidR="000C0AB6" w:rsidRPr="00DB7D50">
        <w:t>er</w:t>
      </w:r>
      <w:r w:rsidRPr="00DB7D50">
        <w:t xml:space="preserve"> BeHBe character, orbital </w:t>
      </w:r>
      <m:oMath>
        <m:sSub>
          <m:sSubPr>
            <m:ctrlPr>
              <w:rPr>
                <w:rFonts w:ascii="Cambria Math" w:hAnsi="Cambria Math"/>
                <w:i/>
              </w:rPr>
            </m:ctrlPr>
          </m:sSubPr>
          <m:e>
            <m:r>
              <w:rPr>
                <w:rFonts w:ascii="Cambria Math" w:hAnsi="Cambria Math"/>
              </w:rPr>
              <m:t>ϕ</m:t>
            </m:r>
          </m:e>
          <m:sub>
            <m:r>
              <w:rPr>
                <w:rFonts w:ascii="Cambria Math" w:hAnsi="Cambria Math"/>
              </w:rPr>
              <m:t>2</m:t>
            </m:r>
          </m:sub>
        </m:sSub>
      </m:oMath>
      <w:r w:rsidRPr="00DB7D50">
        <w:t xml:space="preserve"> is somewhat more localized on the H atom. The orbital overlap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e>
            <m:sSub>
              <m:sSubPr>
                <m:ctrlPr>
                  <w:rPr>
                    <w:rFonts w:ascii="Cambria Math" w:hAnsi="Cambria Math"/>
                    <w:i/>
                  </w:rPr>
                </m:ctrlPr>
              </m:sSubPr>
              <m:e>
                <m:r>
                  <w:rPr>
                    <w:rFonts w:ascii="Cambria Math" w:hAnsi="Cambria Math"/>
                  </w:rPr>
                  <m:t>ϕ</m:t>
                </m:r>
              </m:e>
              <m:sub>
                <m:r>
                  <w:rPr>
                    <w:rFonts w:ascii="Cambria Math" w:hAnsi="Cambria Math"/>
                  </w:rPr>
                  <m:t>2</m:t>
                </m:r>
              </m:sub>
            </m:sSub>
          </m:e>
        </m:d>
      </m:oMath>
      <w:r w:rsidRPr="00DB7D50">
        <w:t xml:space="preserve"> is 0.846 and we find that the perfect-pairing mode of spin coupling dominates the total active space spin function </w:t>
      </w:r>
      <m:oMath>
        <m:sSubSup>
          <m:sSubSupPr>
            <m:ctrlPr>
              <w:rPr>
                <w:rFonts w:ascii="Cambria Math" w:hAnsi="Cambria Math"/>
              </w:rPr>
            </m:ctrlPr>
          </m:sSubSupPr>
          <m:e>
            <m:r>
              <m:rPr>
                <m:sty m:val="p"/>
              </m:rPr>
              <w:rPr>
                <w:rFonts w:ascii="Cambria Math" w:hAnsi="Cambria Math"/>
              </w:rPr>
              <m:t>Θ</m:t>
            </m:r>
          </m:e>
          <m:sub>
            <m:r>
              <w:rPr>
                <w:rFonts w:ascii="Cambria Math" w:hAnsi="Cambria Math"/>
              </w:rPr>
              <m:t>0,0</m:t>
            </m:r>
          </m:sub>
          <m:sup>
            <m:r>
              <w:rPr>
                <w:rFonts w:ascii="Cambria Math" w:hAnsi="Cambria Math"/>
              </w:rPr>
              <m:t>6</m:t>
            </m:r>
          </m:sup>
        </m:sSubSup>
      </m:oMath>
      <w:r w:rsidRPr="00DB7D50">
        <w:t xml:space="preserve">, with a weight of 98.3% in the Kotani basis, so that the spins associated with </w:t>
      </w:r>
      <m:oMath>
        <m:sSub>
          <m:sSubPr>
            <m:ctrlPr>
              <w:rPr>
                <w:rFonts w:ascii="Cambria Math" w:hAnsi="Cambria Math"/>
                <w:i/>
              </w:rPr>
            </m:ctrlPr>
          </m:sSubPr>
          <m:e>
            <m:r>
              <w:rPr>
                <w:rFonts w:ascii="Cambria Math" w:hAnsi="Cambria Math"/>
              </w:rPr>
              <m:t>ϕ</m:t>
            </m:r>
          </m:e>
          <m:sub>
            <m:r>
              <w:rPr>
                <w:rFonts w:ascii="Cambria Math" w:hAnsi="Cambria Math"/>
              </w:rPr>
              <m:t>1</m:t>
            </m:r>
          </m:sub>
        </m:sSub>
      </m:oMath>
      <w:r w:rsidRPr="00DB7D50">
        <w:t xml:space="preserve"> and </w:t>
      </w:r>
      <m:oMath>
        <m:sSub>
          <m:sSubPr>
            <m:ctrlPr>
              <w:rPr>
                <w:rFonts w:ascii="Cambria Math" w:hAnsi="Cambria Math"/>
                <w:i/>
              </w:rPr>
            </m:ctrlPr>
          </m:sSubPr>
          <m:e>
            <m:r>
              <w:rPr>
                <w:rFonts w:ascii="Cambria Math" w:hAnsi="Cambria Math"/>
              </w:rPr>
              <m:t>ϕ</m:t>
            </m:r>
          </m:e>
          <m:sub>
            <m:r>
              <w:rPr>
                <w:rFonts w:ascii="Cambria Math" w:hAnsi="Cambria Math"/>
              </w:rPr>
              <m:t>2</m:t>
            </m:r>
          </m:sub>
        </m:sSub>
      </m:oMath>
      <w:r w:rsidRPr="00DB7D50">
        <w:t xml:space="preserve"> are predominantly coupled to a singlet. </w:t>
      </w:r>
      <w:bookmarkStart w:id="3" w:name="_Hlk29463852"/>
      <w:r w:rsidR="007F06B1" w:rsidRPr="00DB7D50">
        <w:t xml:space="preserve">The observation that both of </w:t>
      </w:r>
      <m:oMath>
        <m:sSub>
          <m:sSubPr>
            <m:ctrlPr>
              <w:rPr>
                <w:rFonts w:ascii="Cambria Math" w:hAnsi="Cambria Math"/>
                <w:i/>
              </w:rPr>
            </m:ctrlPr>
          </m:sSubPr>
          <m:e>
            <m:r>
              <w:rPr>
                <w:rFonts w:ascii="Cambria Math" w:hAnsi="Cambria Math"/>
              </w:rPr>
              <m:t>ϕ</m:t>
            </m:r>
          </m:e>
          <m:sub>
            <m:r>
              <w:rPr>
                <w:rFonts w:ascii="Cambria Math" w:hAnsi="Cambria Math"/>
              </w:rPr>
              <m:t>1</m:t>
            </m:r>
          </m:sub>
        </m:sSub>
      </m:oMath>
      <w:r w:rsidR="007F06B1" w:rsidRPr="00DB7D50">
        <w:t xml:space="preserve"> and </w:t>
      </w:r>
      <m:oMath>
        <m:sSub>
          <m:sSubPr>
            <m:ctrlPr>
              <w:rPr>
                <w:rFonts w:ascii="Cambria Math" w:hAnsi="Cambria Math"/>
                <w:i/>
              </w:rPr>
            </m:ctrlPr>
          </m:sSubPr>
          <m:e>
            <m:r>
              <w:rPr>
                <w:rFonts w:ascii="Cambria Math" w:hAnsi="Cambria Math"/>
              </w:rPr>
              <m:t>ϕ</m:t>
            </m:r>
          </m:e>
          <m:sub>
            <m:r>
              <w:rPr>
                <w:rFonts w:ascii="Cambria Math" w:hAnsi="Cambria Math"/>
              </w:rPr>
              <m:t>2</m:t>
            </m:r>
          </m:sub>
        </m:sSub>
      </m:oMath>
      <w:r w:rsidR="007F06B1" w:rsidRPr="00DB7D50">
        <w:t xml:space="preserve"> have high amplitudes on the bridging H atom </w:t>
      </w:r>
      <w:r w:rsidR="00F61D24" w:rsidRPr="00DB7D50">
        <w:t>suggests that there is</w:t>
      </w:r>
      <w:r w:rsidR="007F06B1" w:rsidRPr="00DB7D50">
        <w:t xml:space="preserve"> high polarity in the BeHBe units.</w:t>
      </w:r>
      <w:bookmarkEnd w:id="3"/>
      <w:r w:rsidR="007F06B1" w:rsidRPr="00DB7D50">
        <w:t xml:space="preserve"> </w:t>
      </w:r>
      <w:r w:rsidRPr="00DB7D50">
        <w:t xml:space="preserve">All of this means that the SCGVB(6) description of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corresponds primarily to three equivalent highly polar three</w:t>
      </w:r>
      <w:r w:rsidRPr="00DB7D50">
        <w:noBreakHyphen/>
      </w:r>
      <w:r w:rsidR="000C0AB6" w:rsidRPr="00DB7D50">
        <w:t>center</w:t>
      </w:r>
      <w:r w:rsidRPr="00DB7D50">
        <w:t xml:space="preserve"> two</w:t>
      </w:r>
      <w:r w:rsidRPr="00DB7D50">
        <w:noBreakHyphen/>
        <w:t>electron (3c</w:t>
      </w:r>
      <w:r w:rsidRPr="00DB7D50">
        <w:noBreakHyphen/>
        <w:t>2e) M−H−M bonding units, each reminiscent of those in diborane.</w:t>
      </w:r>
    </w:p>
    <w:p w14:paraId="668433BF" w14:textId="77777777" w:rsidR="00B90341" w:rsidRPr="00DB7D50" w:rsidRDefault="00B90341" w:rsidP="006539C3">
      <w:pPr>
        <w:spacing w:line="240" w:lineRule="auto"/>
        <w:jc w:val="both"/>
      </w:pPr>
      <w:r w:rsidRPr="00DB7D50">
        <w:t>As can be seen from Figures S</w:t>
      </w:r>
      <w:r w:rsidR="00641962" w:rsidRPr="00DB7D50">
        <w:t>2</w:t>
      </w:r>
      <w:r w:rsidRPr="00DB7D50">
        <w:t xml:space="preserve"> and S</w:t>
      </w:r>
      <w:r w:rsidR="00641962" w:rsidRPr="00DB7D50">
        <w:t>3</w:t>
      </w:r>
      <w:r w:rsidRPr="00DB7D50">
        <w:t xml:space="preserve"> in the Supporting Information, the corresponding SCGVB(6) orbitals for the </w:t>
      </w:r>
      <w:r w:rsidRPr="00DB7D50">
        <w:rPr>
          <w:i/>
        </w:rPr>
        <w:t>D</w:t>
      </w:r>
      <w:r w:rsidRPr="00DB7D50">
        <w:rPr>
          <w:vertAlign w:val="subscript"/>
        </w:rPr>
        <w:t>3</w:t>
      </w:r>
      <w:r w:rsidRPr="00DB7D50">
        <w:rPr>
          <w:i/>
          <w:vertAlign w:val="subscript"/>
        </w:rPr>
        <w:t>h</w:t>
      </w:r>
      <w:r w:rsidRPr="00DB7D50">
        <w:t xml:space="preserve"> [NgBeH</w:t>
      </w:r>
      <w:r w:rsidRPr="00DB7D50">
        <w:rPr>
          <w:vertAlign w:val="subscript"/>
        </w:rPr>
        <w:t>3</w:t>
      </w:r>
      <w:r w:rsidRPr="00DB7D50">
        <w:t>BeNg]</w:t>
      </w:r>
      <w:r w:rsidRPr="00DB7D50">
        <w:rPr>
          <w:vertAlign w:val="superscript"/>
        </w:rPr>
        <w:t>+</w:t>
      </w:r>
      <w:r w:rsidRPr="00DB7D50">
        <w:t xml:space="preserve"> cations (Ng = He, Ne) are rather difficult to distinguish by eye from those for the ‘bare’ system; taken together with the dominance of </w:t>
      </w:r>
      <w:r w:rsidRPr="00DB7D50">
        <w:t>the perfect-pairing mode of spin coupling, the SCGVB(6) descriptions for each of the ‘capped’ systems again corresponds primarily to three equivalent highly polar 3c</w:t>
      </w:r>
      <w:r w:rsidRPr="00DB7D50">
        <w:noBreakHyphen/>
        <w:t>2e Be−H−Be bonding units.</w:t>
      </w:r>
    </w:p>
    <w:p w14:paraId="78C205C4" w14:textId="77777777" w:rsidR="001F77AB" w:rsidRPr="00DB7D50" w:rsidRDefault="001F77AB" w:rsidP="0093662B">
      <w:pPr>
        <w:pStyle w:val="ListParagraph"/>
        <w:keepNext/>
        <w:spacing w:line="240" w:lineRule="auto"/>
        <w:ind w:left="0"/>
        <w:contextualSpacing w:val="0"/>
        <w:jc w:val="center"/>
      </w:pPr>
      <w:r w:rsidRPr="00DB7D50">
        <w:rPr>
          <w:noProof/>
          <w:lang w:val="en-GB" w:eastAsia="en-GB" w:bidi="ar-SA"/>
        </w:rPr>
        <w:drawing>
          <wp:inline distT="0" distB="0" distL="0" distR="0" wp14:anchorId="676EBB31" wp14:editId="1E1022AA">
            <wp:extent cx="2736000" cy="1676921"/>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rimmed-Be-sc6.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36000" cy="1676921"/>
                    </a:xfrm>
                    <a:prstGeom prst="rect">
                      <a:avLst/>
                    </a:prstGeom>
                  </pic:spPr>
                </pic:pic>
              </a:graphicData>
            </a:graphic>
          </wp:inline>
        </w:drawing>
      </w:r>
    </w:p>
    <w:p w14:paraId="4664392C" w14:textId="62B061AF" w:rsidR="009F0945" w:rsidRPr="00DB7D50" w:rsidRDefault="009F0945" w:rsidP="001F77AB">
      <w:pPr>
        <w:pStyle w:val="ListParagraph"/>
        <w:keepLines/>
        <w:spacing w:line="240" w:lineRule="auto"/>
        <w:ind w:left="0"/>
        <w:jc w:val="both"/>
      </w:pPr>
      <w:r w:rsidRPr="00DB7D50">
        <w:t xml:space="preserve">Figure </w:t>
      </w:r>
      <w:bookmarkStart w:id="4" w:name="Figure_Be"/>
      <w:r w:rsidRPr="00DB7D50">
        <w:rPr>
          <w:rFonts w:cs="Times New Roman"/>
          <w:b/>
          <w:bCs/>
        </w:rPr>
        <w:fldChar w:fldCharType="begin"/>
      </w:r>
      <w:r w:rsidRPr="00DB7D50">
        <w:rPr>
          <w:rFonts w:cs="Times New Roman"/>
        </w:rPr>
        <w:instrText>SEQ Figure \* ARABIC</w:instrText>
      </w:r>
      <w:r w:rsidRPr="00DB7D50">
        <w:rPr>
          <w:rFonts w:cs="Times New Roman"/>
          <w:b/>
          <w:bCs/>
        </w:rPr>
        <w:fldChar w:fldCharType="separate"/>
      </w:r>
      <w:r w:rsidR="0064346E" w:rsidRPr="00DB7D50">
        <w:rPr>
          <w:rFonts w:cs="Times New Roman"/>
          <w:noProof/>
        </w:rPr>
        <w:t>2</w:t>
      </w:r>
      <w:r w:rsidRPr="00DB7D50">
        <w:rPr>
          <w:rFonts w:cs="Times New Roman"/>
          <w:b/>
          <w:bCs/>
        </w:rPr>
        <w:fldChar w:fldCharType="end"/>
      </w:r>
      <w:bookmarkEnd w:id="4"/>
      <w:r w:rsidRPr="00DB7D50">
        <w:t xml:space="preserve">. Symmetry-unique key valence functions (and occupation numbers where appropriate) from analysis of the SCGVB(6) description of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Also shown are QTAIM bond paths</w:t>
      </w:r>
      <w:r w:rsidR="009C35E6" w:rsidRPr="00DB7D50">
        <w:t>.</w:t>
      </w:r>
    </w:p>
    <w:p w14:paraId="0DF22853" w14:textId="0D92A6AE" w:rsidR="00371142" w:rsidRPr="00DB7D50" w:rsidRDefault="00371142" w:rsidP="006539C3">
      <w:pPr>
        <w:spacing w:line="240" w:lineRule="auto"/>
        <w:jc w:val="both"/>
      </w:pPr>
      <w:r w:rsidRPr="00DB7D50">
        <w:t xml:space="preserve">We turn now to outcomes of DAFH analysis for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SCGVB(6) wavefunction. In addition to the one-electron density and QTAIM analysis as input, full DAFH analysis for non-exhaustive (combinations of) individual QTAIM domains requires in this case the use of the two-electron density, which was readily available to us in the case of SCGVB and CASSCF wavefunctions. Such DAFH analysis for the domain comprising the union of the two beryllium atom QTAIM domains produces three symmetry-equivalent valence functions, each populated by 0.19 electrons (see the first image in the second row of </w:t>
      </w:r>
      <w:r w:rsidR="00CC2602" w:rsidRPr="00DB7D50">
        <w:t>Figure</w:t>
      </w:r>
      <w:r w:rsidRPr="00DB7D50">
        <w:t xml:space="preserve"> </w:t>
      </w:r>
      <w:r w:rsidR="00A80865">
        <w:fldChar w:fldCharType="begin"/>
      </w:r>
      <w:r w:rsidR="00A80865">
        <w:instrText>REF Figure_Be \* MERGEFORMAT</w:instrText>
      </w:r>
      <w:r w:rsidR="00A80865">
        <w:fldChar w:fldCharType="separate"/>
      </w:r>
      <w:r w:rsidR="0064346E" w:rsidRPr="00DB7D50">
        <w:rPr>
          <w:noProof/>
        </w:rPr>
        <w:t>2</w:t>
      </w:r>
      <w:r w:rsidR="00A80865">
        <w:rPr>
          <w:noProof/>
        </w:rPr>
        <w:fldChar w:fldCharType="end"/>
      </w:r>
      <w:r w:rsidRPr="00DB7D50">
        <w:t>). Such an occupation number of 0.19 can be understood as the joint contribution from the two metal atoms to a shared electron pair of a particular 3c</w:t>
      </w:r>
      <w:r w:rsidRPr="00DB7D50">
        <w:noBreakHyphen/>
        <w:t xml:space="preserve">2e Be−H−Be linkage. The corresponding DAFH analysis for the domain consisting of the union of the three hydrogen atom QTAIM domains also produces three symmetry-equivalent valence functions (see the second image in the second row of </w:t>
      </w:r>
      <w:r w:rsidR="00CC2602" w:rsidRPr="00DB7D50">
        <w:t>Figure</w:t>
      </w:r>
      <w:r w:rsidRPr="00DB7D50">
        <w:t xml:space="preserve"> </w:t>
      </w:r>
      <w:r w:rsidR="00A80865">
        <w:fldChar w:fldCharType="begin"/>
      </w:r>
      <w:r w:rsidR="00A80865">
        <w:instrText>REF Figure_Be \* MERGEFORMAT</w:instrText>
      </w:r>
      <w:r w:rsidR="00A80865">
        <w:fldChar w:fldCharType="separate"/>
      </w:r>
      <w:r w:rsidR="0064346E" w:rsidRPr="00DB7D50">
        <w:rPr>
          <w:noProof/>
        </w:rPr>
        <w:t>2</w:t>
      </w:r>
      <w:r w:rsidR="00A80865">
        <w:rPr>
          <w:noProof/>
        </w:rPr>
        <w:fldChar w:fldCharType="end"/>
      </w:r>
      <w:r w:rsidRPr="00DB7D50">
        <w:t xml:space="preserve">). Each of these functions has an occupation number of 1.80, which can be understood as the complementary contribution </w:t>
      </w:r>
      <w:r w:rsidRPr="00DB7D50">
        <w:lastRenderedPageBreak/>
        <w:t>to the shared electron pair of a particular 3c</w:t>
      </w:r>
      <w:r w:rsidRPr="00DB7D50">
        <w:noBreakHyphen/>
        <w:t>2e Be−H−Be linkage. The considerable di</w:t>
      </w:r>
      <w:r w:rsidR="00846108" w:rsidRPr="00DB7D50">
        <w:t>sparity</w:t>
      </w:r>
      <w:r w:rsidRPr="00DB7D50">
        <w:t xml:space="preserve"> between the occupation numbers from complementary BeBe and HHH domains</w:t>
      </w:r>
      <w:r w:rsidR="00846108" w:rsidRPr="00DB7D50">
        <w:t xml:space="preserve"> (0.19 and 1.80, respectively)</w:t>
      </w:r>
      <w:r w:rsidRPr="00DB7D50">
        <w:t xml:space="preserve"> indicates that the electron pair in each Be−H−Be linkage is shared very unevenly, </w:t>
      </w:r>
      <w:r w:rsidR="00846108" w:rsidRPr="00DB7D50">
        <w:t xml:space="preserve">with </w:t>
      </w:r>
      <w:r w:rsidRPr="00DB7D50">
        <w:t>high polarity across the three cent</w:t>
      </w:r>
      <w:r w:rsidR="000C0AB6" w:rsidRPr="00DB7D50">
        <w:t>er</w:t>
      </w:r>
      <w:r w:rsidRPr="00DB7D50">
        <w:t>s. The occupation numbers of the other non-core functions produced by the DAFH analysis were all sufficiently small that we did not examine them in any detail.</w:t>
      </w:r>
    </w:p>
    <w:p w14:paraId="1E01BBBD" w14:textId="475A56BD" w:rsidR="00371142" w:rsidRPr="00DB7D50" w:rsidRDefault="00371142" w:rsidP="006539C3">
      <w:pPr>
        <w:spacing w:line="240" w:lineRule="auto"/>
        <w:jc w:val="both"/>
      </w:pPr>
      <w:r w:rsidRPr="00DB7D50">
        <w:t>The existence of the three 3c</w:t>
      </w:r>
      <w:r w:rsidRPr="00DB7D50">
        <w:noBreakHyphen/>
        <w:t xml:space="preserve">2e Be−H−Be bonding units is also straightforwardly corroborated by the forms of the localized natural orbitals (LNOs) that result from simpler DAFH analysis performed for the domain involving the whole molecule. Such analysis still requires the one-electron density and QTAIM analysis as input, but not the two-electron density. We find that it yields in this case three degenerate valence LNOs with occupancies close to two. The forms of these LNOs (see the third image in the top row of </w:t>
      </w:r>
      <w:r w:rsidR="00CC2602" w:rsidRPr="00DB7D50">
        <w:t>Figure</w:t>
      </w:r>
      <w:r w:rsidRPr="00DB7D50">
        <w:t xml:space="preserve"> </w:t>
      </w:r>
      <w:r w:rsidR="00A80865">
        <w:fldChar w:fldCharType="begin"/>
      </w:r>
      <w:r w:rsidR="00A80865">
        <w:instrText>REF Figure_Be \* MERGEFORMAT</w:instrText>
      </w:r>
      <w:r w:rsidR="00A80865">
        <w:fldChar w:fldCharType="separate"/>
      </w:r>
      <w:r w:rsidR="0064346E" w:rsidRPr="00DB7D50">
        <w:rPr>
          <w:noProof/>
        </w:rPr>
        <w:t>2</w:t>
      </w:r>
      <w:r w:rsidR="00A80865">
        <w:rPr>
          <w:noProof/>
        </w:rPr>
        <w:fldChar w:fldCharType="end"/>
      </w:r>
      <w:r w:rsidRPr="00DB7D50">
        <w:t>) are again strongly suggestive of three equivalent highly polar 3c</w:t>
      </w:r>
      <w:r w:rsidRPr="00DB7D50">
        <w:noBreakHyphen/>
        <w:t>2e Be−H−Be bonding units. The occupation numbers of all of the remaining non-core LNOs were sufficiently small that we did not examine them in any detail.</w:t>
      </w:r>
    </w:p>
    <w:p w14:paraId="438C155B" w14:textId="77777777" w:rsidR="00371142" w:rsidRPr="00DB7D50" w:rsidRDefault="00371142" w:rsidP="006539C3">
      <w:pPr>
        <w:spacing w:line="240" w:lineRule="auto"/>
        <w:jc w:val="both"/>
      </w:pPr>
      <w:r w:rsidRPr="00DB7D50">
        <w:t>As can be seen from Fig</w:t>
      </w:r>
      <w:r w:rsidR="00CC2602" w:rsidRPr="00DB7D50">
        <w:t>ures</w:t>
      </w:r>
      <w:r w:rsidRPr="00DB7D50">
        <w:t xml:space="preserve"> S</w:t>
      </w:r>
      <w:r w:rsidR="00641962" w:rsidRPr="00DB7D50">
        <w:t>2</w:t>
      </w:r>
      <w:r w:rsidRPr="00DB7D50">
        <w:t xml:space="preserve"> and S</w:t>
      </w:r>
      <w:r w:rsidR="00641962" w:rsidRPr="00DB7D50">
        <w:t>3</w:t>
      </w:r>
      <w:r w:rsidR="00B93AD2" w:rsidRPr="00DB7D50">
        <w:t xml:space="preserve"> in the Supporting Information</w:t>
      </w:r>
      <w:r w:rsidRPr="00DB7D50">
        <w:t xml:space="preserve">, there were no significant differences in the corresponding valence LNOs and DAFH functions for the </w:t>
      </w:r>
      <w:r w:rsidRPr="00DB7D50">
        <w:rPr>
          <w:i/>
        </w:rPr>
        <w:t>D</w:t>
      </w:r>
      <w:r w:rsidRPr="00DB7D50">
        <w:rPr>
          <w:vertAlign w:val="subscript"/>
        </w:rPr>
        <w:t>3</w:t>
      </w:r>
      <w:r w:rsidRPr="00DB7D50">
        <w:rPr>
          <w:i/>
          <w:vertAlign w:val="subscript"/>
        </w:rPr>
        <w:t>h</w:t>
      </w:r>
      <w:r w:rsidRPr="00DB7D50">
        <w:t xml:space="preserve"> [NgBeH</w:t>
      </w:r>
      <w:r w:rsidRPr="00DB7D50">
        <w:rPr>
          <w:vertAlign w:val="subscript"/>
        </w:rPr>
        <w:t>3</w:t>
      </w:r>
      <w:r w:rsidRPr="00DB7D50">
        <w:t>BeNg]</w:t>
      </w:r>
      <w:r w:rsidRPr="00DB7D50">
        <w:rPr>
          <w:vertAlign w:val="superscript"/>
        </w:rPr>
        <w:t>+</w:t>
      </w:r>
      <w:r w:rsidRPr="00DB7D50">
        <w:t xml:space="preserve"> SCGVB(6) wavefunctions. At most we observed fairly small changes in occupation numbers, on the order of 0.01. We have also examined the corresponding valence LNOs and DAFH functions for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and [NgBeH</w:t>
      </w:r>
      <w:r w:rsidRPr="00DB7D50">
        <w:rPr>
          <w:vertAlign w:val="subscript"/>
        </w:rPr>
        <w:t>3</w:t>
      </w:r>
      <w:r w:rsidRPr="00DB7D50">
        <w:t>BeNg]</w:t>
      </w:r>
      <w:r w:rsidRPr="00DB7D50">
        <w:rPr>
          <w:vertAlign w:val="superscript"/>
        </w:rPr>
        <w:t>+</w:t>
      </w:r>
      <w:r w:rsidRPr="00DB7D50">
        <w:t xml:space="preserve"> cations using different levels of theory, including CASSCF(6,11), CCSD and B3LYP. We found that there were slightly larger (but still very small) changes to occupation numbers but negligible changes to the forms of the various functions. (Note that for the DAFH analysis for BeBe and HHH domains at the CCSD and B3LYP levels of theory we used a reliable one-electron approximation</w:t>
      </w:r>
      <w:r w:rsidRPr="00DB7D50">
        <w:fldChar w:fldCharType="begin"/>
      </w:r>
      <w:r w:rsidR="00620A4C" w:rsidRPr="00DB7D50">
        <w:instrText xml:space="preserve"> ADDIN EN.CITE &lt;EndNote&gt;&lt;Cite&gt;&lt;Author&gt;Cooper&lt;/Author&gt;&lt;Year&gt;2008&lt;/Year&gt;&lt;RecNum&gt;23&lt;/RecNum&gt;&lt;DisplayText&gt;&lt;style face="superscript"&gt;[35]&lt;/style&gt;&lt;/DisplayText&gt;&lt;record&gt;&lt;rec-number&gt;23&lt;/rec-number&gt;&lt;foreign-keys&gt;&lt;key app="EN" db-id="xx22rssavsztxiez0sp5axwgwewpve2xtvrx" timestamp="1574785065"&gt;23&lt;/key&gt;&lt;/foreign-keys&gt;&lt;ref-type name="Journal Article"&gt;17&lt;/ref-type&gt;&lt;contributors&gt;&lt;authors&gt;&lt;author&gt;Cooper, David L.&lt;/author&gt;&lt;author&gt;Ponec, Robert&lt;/author&gt;&lt;/authors&gt;&lt;/contributors&gt;&lt;titles&gt;&lt;title&gt;A one-electron approximation to domain-averaged Fermi hole analysis&lt;/title&gt;&lt;secondary-title&gt;Physical Chemistry Chemical Physics&lt;/secondary-title&gt;&lt;/titles&gt;&lt;periodical&gt;&lt;full-title&gt;Physical Chemistry Chemical Physics&lt;/full-title&gt;&lt;abbr-1&gt;PCCP&lt;/abbr-1&gt;&lt;abbr-2&gt;PCCP&lt;/abbr-2&gt;&lt;/periodical&gt;&lt;pages&gt;1319-1329&lt;/pages&gt;&lt;volume&gt;10&lt;/volume&gt;&lt;number&gt;9&lt;/number&gt;&lt;dates&gt;&lt;year&gt;2008&lt;/year&gt;&lt;/dates&gt;&lt;publisher&gt;The Royal Society of Chemistry&lt;/publisher&gt;&lt;isbn&gt;1463-9076&lt;/isbn&gt;&lt;work-type&gt;10.1039/B715904H&lt;/work-type&gt;&lt;urls&gt;&lt;related-urls&gt;&lt;url&gt;http://dx.doi.org/10.1039/B715904H&lt;/url&gt;&lt;/related-urls&gt;&lt;/urls&gt;&lt;electronic-resource-num&gt;10.1039/B715904H&lt;/electronic-resource-num&gt;&lt;/record&gt;&lt;/Cite&gt;&lt;/EndNote&gt;</w:instrText>
      </w:r>
      <w:r w:rsidRPr="00DB7D50">
        <w:fldChar w:fldCharType="separate"/>
      </w:r>
      <w:r w:rsidR="00620A4C" w:rsidRPr="00DB7D50">
        <w:rPr>
          <w:noProof/>
          <w:vertAlign w:val="superscript"/>
        </w:rPr>
        <w:t>[35]</w:t>
      </w:r>
      <w:r w:rsidRPr="00DB7D50">
        <w:fldChar w:fldCharType="end"/>
      </w:r>
      <w:r w:rsidRPr="00DB7D50">
        <w:t xml:space="preserve"> based on natural orbital </w:t>
      </w:r>
      <w:r w:rsidRPr="00DB7D50">
        <w:t>occupation numbers.</w:t>
      </w:r>
      <w:r w:rsidRPr="00DB7D50">
        <w:fldChar w:fldCharType="begin"/>
      </w:r>
      <w:r w:rsidR="00620A4C" w:rsidRPr="00DB7D50">
        <w:instrText xml:space="preserve"> ADDIN EN.CITE &lt;EndNote&gt;&lt;Cite&gt;&lt;Author&gt;Müller&lt;/Author&gt;&lt;Year&gt;1984&lt;/Year&gt;&lt;RecNum&gt;24&lt;/RecNum&gt;&lt;DisplayText&gt;&lt;style face="superscript"&gt;[41]&lt;/style&gt;&lt;/DisplayText&gt;&lt;record&gt;&lt;rec-number&gt;24&lt;/rec-number&gt;&lt;foreign-keys&gt;&lt;key app="EN" db-id="xx22rssavsztxiez0sp5axwgwewpve2xtvrx" timestamp="1574785155"&gt;24&lt;/key&gt;&lt;/foreign-keys&gt;&lt;ref-type name="Journal Article"&gt;17&lt;/ref-type&gt;&lt;contributors&gt;&lt;authors&gt;&lt;author&gt;Müller, A. M. K.&lt;/author&gt;&lt;/authors&gt;&lt;/contributors&gt;&lt;titles&gt;&lt;title&gt;Explicit approximate relation between reduced two- and one-particle density matrices&lt;/title&gt;&lt;secondary-title&gt;Physics Letters A&lt;/secondary-title&gt;&lt;/titles&gt;&lt;periodical&gt;&lt;full-title&gt;Physics Letters A&lt;/full-title&gt;&lt;abbr-1&gt;Phys. Lett. A&lt;/abbr-1&gt;&lt;abbr-2&gt;Phys Lett A&lt;/abbr-2&gt;&lt;/periodical&gt;&lt;pages&gt;446-452&lt;/pages&gt;&lt;volume&gt;105&lt;/volume&gt;&lt;number&gt;9&lt;/number&gt;&lt;dates&gt;&lt;year&gt;1984&lt;/year&gt;&lt;pub-dates&gt;&lt;date&gt;1984/11/12/&lt;/date&gt;&lt;/pub-dates&gt;&lt;/dates&gt;&lt;isbn&gt;0375-9601&lt;/isbn&gt;&lt;urls&gt;&lt;related-urls&gt;&lt;url&gt;http://www.sciencedirect.com/science/article/pii/037596018491034X&lt;/url&gt;&lt;/related-urls&gt;&lt;/urls&gt;&lt;electronic-resource-num&gt;10.1016/0375-9601(84)91034-X&lt;/electronic-resource-num&gt;&lt;/record&gt;&lt;/Cite&gt;&lt;/EndNote&gt;</w:instrText>
      </w:r>
      <w:r w:rsidRPr="00DB7D50">
        <w:fldChar w:fldCharType="separate"/>
      </w:r>
      <w:r w:rsidR="00620A4C" w:rsidRPr="00DB7D50">
        <w:rPr>
          <w:noProof/>
          <w:vertAlign w:val="superscript"/>
        </w:rPr>
        <w:t>[41]</w:t>
      </w:r>
      <w:r w:rsidRPr="00DB7D50">
        <w:fldChar w:fldCharType="end"/>
      </w:r>
      <w:r w:rsidRPr="00DB7D50">
        <w:t>) As a representative demonstration of the high similarity between these different sets of analyses we display in Fig</w:t>
      </w:r>
      <w:r w:rsidR="00CC2602" w:rsidRPr="00DB7D50">
        <w:t>ures</w:t>
      </w:r>
      <w:r w:rsidRPr="00DB7D50">
        <w:t xml:space="preserve"> S</w:t>
      </w:r>
      <w:r w:rsidR="00641962" w:rsidRPr="00DB7D50">
        <w:t>4</w:t>
      </w:r>
      <w:r w:rsidRPr="00DB7D50">
        <w:t xml:space="preserve"> and S</w:t>
      </w:r>
      <w:r w:rsidR="00641962" w:rsidRPr="00DB7D50">
        <w:t>5</w:t>
      </w:r>
      <w:r w:rsidR="00B93AD2" w:rsidRPr="00DB7D50">
        <w:t xml:space="preserve"> in the Supporting Information</w:t>
      </w:r>
      <w:r w:rsidRPr="00DB7D50">
        <w:t xml:space="preserve"> the dominant symmetry-unique valence LNOs that were obtained at different levels of theory.</w:t>
      </w:r>
    </w:p>
    <w:p w14:paraId="701C19C6" w14:textId="1D04D07B" w:rsidR="00371142" w:rsidRPr="00DB7D50" w:rsidRDefault="00371142" w:rsidP="006539C3">
      <w:pPr>
        <w:spacing w:line="240" w:lineRule="auto"/>
        <w:jc w:val="both"/>
      </w:pPr>
      <w:r w:rsidRPr="00DB7D50">
        <w:t xml:space="preserve">We now examine the QTAIM bond paths for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calculated using the SCGVB(6) wavefunction. These are depicted in the third image in the second row of </w:t>
      </w:r>
      <w:r w:rsidR="00CC2602" w:rsidRPr="00DB7D50">
        <w:t>Figure</w:t>
      </w:r>
      <w:r w:rsidRPr="00DB7D50">
        <w:t xml:space="preserve"> </w:t>
      </w:r>
      <w:r w:rsidR="00A80865">
        <w:fldChar w:fldCharType="begin"/>
      </w:r>
      <w:r w:rsidR="00A80865">
        <w:instrText>REF Figure_Be \* MERGEFORMAT</w:instrText>
      </w:r>
      <w:r w:rsidR="00A80865">
        <w:fldChar w:fldCharType="separate"/>
      </w:r>
      <w:r w:rsidR="0064346E" w:rsidRPr="00DB7D50">
        <w:rPr>
          <w:noProof/>
        </w:rPr>
        <w:t>2</w:t>
      </w:r>
      <w:r w:rsidR="00A80865">
        <w:rPr>
          <w:noProof/>
        </w:rPr>
        <w:fldChar w:fldCharType="end"/>
      </w:r>
      <w:r w:rsidRPr="00DB7D50">
        <w:t xml:space="preserve">. (Note that in addition to the bond critical points, which are shown, there are corresponding ring and cage critical points, which have not been displayed.) Clearly there are curved bond paths linking Be and H atoms. There are also corresponding bond paths linking the H atoms, but no BeBe bond path. Indeed, the critical point at the </w:t>
      </w:r>
      <w:r w:rsidR="000C0AB6" w:rsidRPr="00DB7D50">
        <w:t>center</w:t>
      </w:r>
      <w:r w:rsidRPr="00DB7D50">
        <w:t xml:space="preserve"> of this cation turns out to be a ring critical point, sandwiched between two cage critical points along the BeBe axis. We checked that the pattern of critical points and of bond paths was unchanged when we switched from SCGVB(6) to CASSCF(6,11), CCSD or B3LYP descriptions. (Additionally, as can be seen from the third image in the second row of </w:t>
      </w:r>
      <w:r w:rsidR="00CC2602" w:rsidRPr="00DB7D50">
        <w:t>Figure</w:t>
      </w:r>
      <w:r w:rsidRPr="00DB7D50">
        <w:t xml:space="preserve"> S</w:t>
      </w:r>
      <w:r w:rsidR="00641962" w:rsidRPr="00DB7D50">
        <w:t>2</w:t>
      </w:r>
      <w:r w:rsidR="00B93AD2" w:rsidRPr="00DB7D50">
        <w:t xml:space="preserve"> in the Supporting Information</w:t>
      </w:r>
      <w:r w:rsidRPr="00DB7D50">
        <w:t>, the basic pattern in the BeH</w:t>
      </w:r>
      <w:r w:rsidRPr="00DB7D50">
        <w:rPr>
          <w:vertAlign w:val="subscript"/>
        </w:rPr>
        <w:t>3</w:t>
      </w:r>
      <w:r w:rsidRPr="00DB7D50">
        <w:t>Be moiety was unchanged upon capping the ‘bare’ cation with He atoms.)</w:t>
      </w:r>
    </w:p>
    <w:p w14:paraId="0115B958" w14:textId="77777777" w:rsidR="00371142" w:rsidRPr="00DB7D50" w:rsidRDefault="00371142" w:rsidP="006539C3">
      <w:pPr>
        <w:spacing w:line="240" w:lineRule="auto"/>
        <w:jc w:val="both"/>
      </w:pPr>
      <w:r w:rsidRPr="00DB7D50">
        <w:t xml:space="preserve">Additional corroboration for the absence of any significant direct bonding between the beryllium </w:t>
      </w:r>
      <w:r w:rsidR="000C0AB6" w:rsidRPr="00DB7D50">
        <w:t>centers</w:t>
      </w:r>
      <w:r w:rsidRPr="00DB7D50">
        <w:t xml:space="preserve"> is provided by various indicators of the metal-metal bond order, for which we report here the values of two somewhat different quantities. The first of these is the shared-electron distribution index (SEDI),</w:t>
      </w:r>
      <w:r w:rsidRPr="00DB7D50">
        <w:fldChar w:fldCharType="begin"/>
      </w:r>
      <w:r w:rsidR="00620A4C" w:rsidRPr="00DB7D50">
        <w:instrText xml:space="preserve"> ADDIN EN.CITE &lt;EndNote&gt;&lt;Cite&gt;&lt;Author&gt;Ponec&lt;/Author&gt;&lt;Year&gt;2005&lt;/Year&gt;&lt;RecNum&gt;44&lt;/RecNum&gt;&lt;DisplayText&gt;&lt;style face="superscript"&gt;[42]&lt;/style&gt;&lt;/DisplayText&gt;&lt;record&gt;&lt;rec-number&gt;44&lt;/rec-number&gt;&lt;foreign-keys&gt;&lt;key app="EN" db-id="xx22rssavsztxiez0sp5axwgwewpve2xtvrx" timestamp="1575035021"&gt;44&lt;/key&gt;&lt;/foreign-keys&gt;&lt;ref-type name="Journal Article"&gt;17&lt;/ref-type&gt;&lt;contributors&gt;&lt;authors&gt;&lt;author&gt;Ponec, Robert&lt;/author&gt;&lt;author&gt;Cooper, David L.&lt;/author&gt;&lt;/authors&gt;&lt;/contributors&gt;&lt;titles&gt;&lt;title&gt;Anatomy of bond formation. Bond length dependence of the extent of electron sharing in chemical bonds&lt;/title&gt;&lt;secondary-title&gt;THEOCHEM&lt;/secondary-title&gt;&lt;/titles&gt;&lt;periodical&gt;&lt;full-title&gt;THEOCHEM&lt;/full-title&gt;&lt;abbr-1&gt;THEOCHEM&lt;/abbr-1&gt;&lt;abbr-2&gt;THEOCHEM&lt;/abbr-2&gt;&lt;/periodical&gt;&lt;pages&gt;133-138&lt;/pages&gt;&lt;volume&gt;727&lt;/volume&gt;&lt;number&gt;1&lt;/number&gt;&lt;dates&gt;&lt;year&gt;2005&lt;/year&gt;&lt;pub-dates&gt;&lt;date&gt;2005/08/16/&lt;/date&gt;&lt;/pub-dates&gt;&lt;/dates&gt;&lt;isbn&gt;0166-1280&lt;/isbn&gt;&lt;urls&gt;&lt;related-urls&gt;&lt;url&gt;http://www.sciencedirect.com/science/article/pii/S0166128005001648&lt;/url&gt;&lt;/related-urls&gt;&lt;/urls&gt;&lt;electronic-resource-num&gt;10.1016/j.theochem.2005.02.032&lt;/electronic-resource-num&gt;&lt;/record&gt;&lt;/Cite&gt;&lt;/EndNote&gt;</w:instrText>
      </w:r>
      <w:r w:rsidRPr="00DB7D50">
        <w:fldChar w:fldCharType="separate"/>
      </w:r>
      <w:r w:rsidR="00620A4C" w:rsidRPr="00DB7D50">
        <w:rPr>
          <w:noProof/>
          <w:vertAlign w:val="superscript"/>
        </w:rPr>
        <w:t>[42]</w:t>
      </w:r>
      <w:r w:rsidRPr="00DB7D50">
        <w:fldChar w:fldCharType="end"/>
      </w:r>
      <w:r w:rsidRPr="00DB7D50">
        <w:t xml:space="preserve"> also known as a delocalization index,</w:t>
      </w:r>
      <w:r w:rsidRPr="00DB7D50">
        <w:fldChar w:fldCharType="begin"/>
      </w:r>
      <w:r w:rsidR="00620A4C" w:rsidRPr="00DB7D50">
        <w:instrText xml:space="preserve"> ADDIN EN.CITE &lt;EndNote&gt;&lt;Cite&gt;&lt;Author&gt;Fradera&lt;/Author&gt;&lt;Year&gt;1999&lt;/Year&gt;&lt;RecNum&gt;43&lt;/RecNum&gt;&lt;DisplayText&gt;&lt;style face="superscript"&gt;[43]&lt;/style&gt;&lt;/DisplayText&gt;&lt;record&gt;&lt;rec-number&gt;43&lt;/rec-number&gt;&lt;foreign-keys&gt;&lt;key app="EN" db-id="xx22rssavsztxiez0sp5axwgwewpve2xtvrx" timestamp="1575034809"&gt;43&lt;/key&gt;&lt;/foreign-keys&gt;&lt;ref-type name="Journal Article"&gt;17&lt;/ref-type&gt;&lt;contributors&gt;&lt;authors&gt;&lt;author&gt;Fradera, Xavier&lt;/author&gt;&lt;author&gt;Austen, Maggie A.&lt;/author&gt;&lt;author&gt;Bader, Richard F. W.&lt;/author&gt;&lt;/authors&gt;&lt;/contributors&gt;&lt;titles&gt;&lt;title&gt;The Lewis Model and Beyond&lt;/title&gt;&lt;secondary-title&gt;Journal of Physical Chemistry A&lt;/secondary-title&gt;&lt;/titles&gt;&lt;periodical&gt;&lt;full-title&gt;Journal of Physical Chemistry A&lt;/full-title&gt;&lt;abbr-1&gt;J. Phys. Chem. A&lt;/abbr-1&gt;&lt;abbr-2&gt;J Phys Chem A&lt;/abbr-2&gt;&lt;/periodical&gt;&lt;pages&gt;304-314&lt;/pages&gt;&lt;volume&gt;103&lt;/volume&gt;&lt;number&gt;2&lt;/number&gt;&lt;dates&gt;&lt;year&gt;1999&lt;/year&gt;&lt;pub-dates&gt;&lt;date&gt;1999/01/01&lt;/date&gt;&lt;/pub-dates&gt;&lt;/dates&gt;&lt;publisher&gt;American Chemical Society&lt;/publisher&gt;&lt;isbn&gt;1089-5639&lt;/isbn&gt;&lt;urls&gt;&lt;related-urls&gt;&lt;url&gt;https://doi.org/10.1021/jp983362q&lt;/url&gt;&lt;/related-urls&gt;&lt;/urls&gt;&lt;electronic-resource-num&gt;10.1021/jp983362q&lt;/electronic-resource-num&gt;&lt;/record&gt;&lt;/Cite&gt;&lt;/EndNote&gt;</w:instrText>
      </w:r>
      <w:r w:rsidRPr="00DB7D50">
        <w:fldChar w:fldCharType="separate"/>
      </w:r>
      <w:r w:rsidR="00620A4C" w:rsidRPr="00DB7D50">
        <w:rPr>
          <w:noProof/>
          <w:vertAlign w:val="superscript"/>
        </w:rPr>
        <w:t>[43]</w:t>
      </w:r>
      <w:r w:rsidRPr="00DB7D50">
        <w:fldChar w:fldCharType="end"/>
      </w:r>
      <w:r w:rsidRPr="00DB7D50">
        <w:t xml:space="preserve"> which provides a measure of the distribution of the electrons that are shared between two atomic domains. The other, denoted here as </w:t>
      </w:r>
      <w:r w:rsidRPr="00DB7D50">
        <w:rPr>
          <w:i/>
        </w:rPr>
        <w:t>W</w:t>
      </w:r>
      <w:r w:rsidRPr="00DB7D50">
        <w:rPr>
          <w:i/>
          <w:vertAlign w:val="subscript"/>
        </w:rPr>
        <w:t>AB</w:t>
      </w:r>
      <w:r w:rsidRPr="00DB7D50">
        <w:t>, is based on an improved definition of two-</w:t>
      </w:r>
      <w:r w:rsidR="000C0AB6" w:rsidRPr="00DB7D50">
        <w:t>center</w:t>
      </w:r>
      <w:r w:rsidRPr="00DB7D50">
        <w:t xml:space="preserve"> </w:t>
      </w:r>
      <w:r w:rsidR="000C0AB6" w:rsidRPr="00DB7D50">
        <w:t xml:space="preserve">Wiberg-Mayer </w:t>
      </w:r>
      <w:r w:rsidRPr="00DB7D50">
        <w:t>bond orders for correlated singlet systems,</w:t>
      </w:r>
      <w:r w:rsidRPr="00DB7D50">
        <w:fldChar w:fldCharType="begin"/>
      </w:r>
      <w:r w:rsidR="00620A4C" w:rsidRPr="00DB7D50">
        <w:instrText xml:space="preserve"> ADDIN EN.CITE &lt;EndNote&gt;&lt;Cite&gt;&lt;Author&gt;Mayer&lt;/Author&gt;&lt;Year&gt;2012&lt;/Year&gt;&lt;RecNum&gt;45&lt;/RecNum&gt;&lt;DisplayText&gt;&lt;style face="superscript"&gt;[44]&lt;/style&gt;&lt;/DisplayText&gt;&lt;record&gt;&lt;rec-number&gt;45&lt;/rec-number&gt;&lt;foreign-keys&gt;&lt;key app="EN" db-id="xx22rssavsztxiez0sp5axwgwewpve2xtvrx" timestamp="1575035737"&gt;45&lt;/key&gt;&lt;/foreign-keys&gt;&lt;ref-type name="Journal Article"&gt;17&lt;/ref-type&gt;&lt;contributors&gt;&lt;authors&gt;&lt;author&gt;Mayer, I.&lt;/author&gt;&lt;/authors&gt;&lt;/contributors&gt;&lt;titles&gt;&lt;title&gt;Improved definition of bond orders for correlated wave functions&lt;/title&gt;&lt;secondary-title&gt;Chemical Physics Letters&lt;/secondary-title&gt;&lt;/titles&gt;&lt;periodical&gt;&lt;full-title&gt;Chemical Physics Letters&lt;/full-title&gt;&lt;abbr-1&gt;Chem. Phys. Lett.&lt;/abbr-1&gt;&lt;abbr-2&gt;Chem Phys Lett&lt;/abbr-2&gt;&lt;/periodical&gt;&lt;pages&gt;83-86&lt;/pages&gt;&lt;volume&gt;544&lt;/volume&gt;&lt;dates&gt;&lt;year&gt;2012&lt;/year&gt;&lt;pub-dates&gt;&lt;date&gt;2012/08/20/&lt;/date&gt;&lt;/pub-dates&gt;&lt;/dates&gt;&lt;isbn&gt;0009-2614&lt;/isbn&gt;&lt;urls&gt;&lt;related-urls&gt;&lt;url&gt;http://www.sciencedirect.com/science/article/pii/S0009261412007932&lt;/url&gt;&lt;/related-urls&gt;&lt;/urls&gt;&lt;electronic-resource-num&gt;10.1016/j.cplett.2012.07.003&lt;/electronic-resource-num&gt;&lt;/record&gt;&lt;/Cite&gt;&lt;/EndNote&gt;</w:instrText>
      </w:r>
      <w:r w:rsidRPr="00DB7D50">
        <w:fldChar w:fldCharType="separate"/>
      </w:r>
      <w:r w:rsidR="00620A4C" w:rsidRPr="00DB7D50">
        <w:rPr>
          <w:noProof/>
          <w:vertAlign w:val="superscript"/>
        </w:rPr>
        <w:t>[44]</w:t>
      </w:r>
      <w:r w:rsidRPr="00DB7D50">
        <w:fldChar w:fldCharType="end"/>
      </w:r>
      <w:r w:rsidRPr="00DB7D50">
        <w:t xml:space="preserve"> but re-expressed in AIM-generalized form.</w:t>
      </w:r>
      <w:r w:rsidRPr="00DB7D50">
        <w:fldChar w:fldCharType="begin">
          <w:fldData xml:space="preserve">PEVuZE5vdGU+PENpdGU+PEF1dGhvcj5Db29wZXI8L0F1dGhvcj48WWVhcj4yMDE2PC9ZZWFyPjxS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</w:fldData>
        </w:fldChar>
      </w:r>
      <w:r w:rsidR="00620A4C" w:rsidRPr="00DB7D50">
        <w:instrText xml:space="preserve"> ADDIN EN.CITE </w:instrText>
      </w:r>
      <w:r w:rsidR="00620A4C" w:rsidRPr="00DB7D50">
        <w:fldChar w:fldCharType="begin">
          <w:fldData xml:space="preserve">PEVuZE5vdGU+PENpdGU+PEF1dGhvcj5Db29wZXI8L0F1dGhvcj48WWVhcj4yMDE2PC9ZZWFyPjxS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</w:fldData>
        </w:fldChar>
      </w:r>
      <w:r w:rsidR="00620A4C" w:rsidRPr="00DB7D50">
        <w:instrText xml:space="preserve"> ADDIN EN.CITE.DATA </w:instrText>
      </w:r>
      <w:r w:rsidR="00620A4C" w:rsidRPr="00DB7D50">
        <w:fldChar w:fldCharType="end"/>
      </w:r>
      <w:r w:rsidRPr="00DB7D50">
        <w:fldChar w:fldCharType="separate"/>
      </w:r>
      <w:r w:rsidR="00620A4C" w:rsidRPr="00DB7D50">
        <w:rPr>
          <w:noProof/>
          <w:vertAlign w:val="superscript"/>
        </w:rPr>
        <w:t>[11, 45]</w:t>
      </w:r>
      <w:r w:rsidRPr="00DB7D50">
        <w:fldChar w:fldCharType="end"/>
      </w:r>
      <w:r w:rsidRPr="00DB7D50">
        <w:t xml:space="preserve"> The values of SEDI(Be,Be) and of </w:t>
      </w:r>
      <w:r w:rsidRPr="00DB7D50">
        <w:rPr>
          <w:i/>
        </w:rPr>
        <w:t>W</w:t>
      </w:r>
      <w:r w:rsidRPr="00DB7D50">
        <w:rPr>
          <w:vertAlign w:val="subscript"/>
        </w:rPr>
        <w:t>BeBe</w:t>
      </w:r>
      <w:r w:rsidRPr="00DB7D50">
        <w:t xml:space="preserve"> for the SCGVB(6) description of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turn out to be just 0.033 and 0.027, respectively, providing further confirmation of </w:t>
      </w:r>
      <w:r w:rsidRPr="00DB7D50">
        <w:lastRenderedPageBreak/>
        <w:t xml:space="preserve">the absence of any significant direct metal-metal bonding. (Analogous small values were found for the </w:t>
      </w:r>
      <w:r w:rsidRPr="00DB7D50">
        <w:rPr>
          <w:i/>
        </w:rPr>
        <w:t>D</w:t>
      </w:r>
      <w:r w:rsidRPr="00DB7D50">
        <w:rPr>
          <w:vertAlign w:val="subscript"/>
        </w:rPr>
        <w:t>3</w:t>
      </w:r>
      <w:r w:rsidRPr="00DB7D50">
        <w:rPr>
          <w:i/>
          <w:vertAlign w:val="subscript"/>
        </w:rPr>
        <w:t>h</w:t>
      </w:r>
      <w:r w:rsidRPr="00DB7D50">
        <w:t xml:space="preserve"> [NgMH</w:t>
      </w:r>
      <w:r w:rsidRPr="00DB7D50">
        <w:rPr>
          <w:vertAlign w:val="subscript"/>
        </w:rPr>
        <w:t>3</w:t>
      </w:r>
      <w:r w:rsidRPr="00DB7D50">
        <w:t>MNg]</w:t>
      </w:r>
      <w:r w:rsidRPr="00DB7D50">
        <w:rPr>
          <w:vertAlign w:val="superscript"/>
        </w:rPr>
        <w:t>+</w:t>
      </w:r>
      <w:r w:rsidRPr="00DB7D50">
        <w:t xml:space="preserve"> cations and we checked that changing the level of theory to CASSCF(6,11), CCSD or B3LYP, using the same cc</w:t>
      </w:r>
      <w:r w:rsidRPr="00DB7D50">
        <w:noBreakHyphen/>
        <w:t>pVQZ basis sets, did not lead to significant changes.)</w:t>
      </w:r>
    </w:p>
    <w:p w14:paraId="3974148D" w14:textId="77777777" w:rsidR="00371142" w:rsidRPr="00DB7D50" w:rsidRDefault="00371142" w:rsidP="006539C3">
      <w:pPr>
        <w:spacing w:line="240" w:lineRule="auto"/>
        <w:jc w:val="both"/>
      </w:pPr>
      <w:r w:rsidRPr="00DB7D50">
        <w:t xml:space="preserve">Clearly there is no evidence in the forms of any of the valence LNOs, DAFH functions or SCGVB orbitals, or in bond indices and QTAIM analysis, for any significant direct BeBe bonding in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and [NgBeH</w:t>
      </w:r>
      <w:r w:rsidRPr="00DB7D50">
        <w:rPr>
          <w:vertAlign w:val="subscript"/>
        </w:rPr>
        <w:t>3</w:t>
      </w:r>
      <w:r w:rsidRPr="00DB7D50">
        <w:t>BeNg]</w:t>
      </w:r>
      <w:r w:rsidRPr="00DB7D50">
        <w:rPr>
          <w:vertAlign w:val="superscript"/>
        </w:rPr>
        <w:t>+</w:t>
      </w:r>
      <w:r w:rsidRPr="00DB7D50">
        <w:t xml:space="preserve"> cations (Ng = He, Ne) at their all-electron CCSD(T)/cc</w:t>
      </w:r>
      <w:r w:rsidRPr="00DB7D50">
        <w:noBreakHyphen/>
        <w:t xml:space="preserve">pVQZ geometries. Instead the two positively-charged beryllium </w:t>
      </w:r>
      <w:r w:rsidR="000C0AB6" w:rsidRPr="00DB7D50">
        <w:t>centers</w:t>
      </w:r>
      <w:r w:rsidRPr="00DB7D50">
        <w:t xml:space="preserve"> are held together with a very short BeBe distance by the three negatively-charged hydrogen </w:t>
      </w:r>
      <w:r w:rsidR="000C0AB6" w:rsidRPr="00DB7D50">
        <w:t>centers</w:t>
      </w:r>
      <w:r w:rsidRPr="00DB7D50">
        <w:t>, with a stabilizing contribution from three equivalent sets of highly polar 3c</w:t>
      </w:r>
      <w:r w:rsidRPr="00DB7D50">
        <w:noBreakHyphen/>
        <w:t>2e Be−H−Be bonding character.</w:t>
      </w:r>
    </w:p>
    <w:p w14:paraId="354525D0" w14:textId="77777777" w:rsidR="00371142" w:rsidRPr="00DB7D50" w:rsidRDefault="00371142" w:rsidP="00371142">
      <w:pPr>
        <w:spacing w:line="240" w:lineRule="auto"/>
        <w:jc w:val="both"/>
        <w:rPr>
          <w:b/>
          <w:bCs/>
        </w:rPr>
      </w:pPr>
      <w:r w:rsidRPr="00DB7D50">
        <w:rPr>
          <w:b/>
          <w:bCs/>
        </w:rPr>
        <w:t>Magnesium systems</w:t>
      </w:r>
    </w:p>
    <w:p w14:paraId="38C87188" w14:textId="03C97C45" w:rsidR="00371142" w:rsidRPr="00DB7D50" w:rsidRDefault="00C95873" w:rsidP="00371142">
      <w:pPr>
        <w:spacing w:line="240" w:lineRule="auto"/>
        <w:jc w:val="both"/>
      </w:pPr>
      <w:r w:rsidRPr="00DB7D50">
        <w:t xml:space="preserve">We carried out essentially the same modes of analysis for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and [HeMgH</w:t>
      </w:r>
      <w:r w:rsidRPr="00DB7D50">
        <w:rPr>
          <w:vertAlign w:val="subscript"/>
        </w:rPr>
        <w:t>3</w:t>
      </w:r>
      <w:r w:rsidRPr="00DB7D50">
        <w:t>MgHe]</w:t>
      </w:r>
      <w:r w:rsidRPr="00DB7D50">
        <w:rPr>
          <w:vertAlign w:val="superscript"/>
        </w:rPr>
        <w:t>+</w:t>
      </w:r>
      <w:r w:rsidRPr="00DB7D50">
        <w:t xml:space="preserve"> cations as we have described for the beryllium systems. Again we found, without the imposition of any symmetry relations amongst the active orbitals, that the converged SCGVB(6) solutions for the ‘bar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features two sets of three symmetry-related orbitals, with each ‘pair’ being primarily associated with a particular Mg−H−Mg linkage (see first two images in the top row of </w:t>
      </w:r>
      <w:r w:rsidR="00CC2602" w:rsidRPr="00DB7D50">
        <w:t>Figure</w:t>
      </w:r>
      <w:r w:rsidRPr="00DB7D50">
        <w:t xml:space="preserve"> </w:t>
      </w:r>
      <w:r w:rsidR="00A80865">
        <w:fldChar w:fldCharType="begin"/>
      </w:r>
      <w:r w:rsidR="00A80865">
        <w:instrText>REF Figure_Mg \* MERGEFORMAT</w:instrText>
      </w:r>
      <w:r w:rsidR="00A80865">
        <w:fldChar w:fldCharType="separate"/>
      </w:r>
      <w:r w:rsidR="0064346E" w:rsidRPr="00DB7D50">
        <w:rPr>
          <w:noProof/>
        </w:rPr>
        <w:t>3</w:t>
      </w:r>
      <w:r w:rsidR="00A80865">
        <w:rPr>
          <w:noProof/>
        </w:rPr>
        <w:fldChar w:fldCharType="end"/>
      </w:r>
      <w:r w:rsidRPr="00DB7D50">
        <w:t xml:space="preserve">). The orbital overlap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e>
          <m:e>
            <m:sSub>
              <m:sSubPr>
                <m:ctrlPr>
                  <w:rPr>
                    <w:rFonts w:ascii="Cambria Math" w:hAnsi="Cambria Math"/>
                    <w:i/>
                  </w:rPr>
                </m:ctrlPr>
              </m:sSubPr>
              <m:e>
                <m:r>
                  <w:rPr>
                    <w:rFonts w:ascii="Cambria Math" w:hAnsi="Cambria Math"/>
                  </w:rPr>
                  <m:t>ϕ</m:t>
                </m:r>
              </m:e>
              <m:sub>
                <m:r>
                  <w:rPr>
                    <w:rFonts w:ascii="Cambria Math" w:hAnsi="Cambria Math"/>
                  </w:rPr>
                  <m:t>2</m:t>
                </m:r>
              </m:sub>
            </m:sSub>
          </m:e>
        </m:d>
      </m:oMath>
      <w:r w:rsidRPr="00DB7D50">
        <w:t xml:space="preserve"> is 0.825 and the total active space spin function, </w:t>
      </w:r>
      <m:oMath>
        <m:sSubSup>
          <m:sSubSupPr>
            <m:ctrlPr>
              <w:rPr>
                <w:rFonts w:ascii="Cambria Math" w:hAnsi="Cambria Math"/>
              </w:rPr>
            </m:ctrlPr>
          </m:sSubSupPr>
          <m:e>
            <m:r>
              <m:rPr>
                <m:sty m:val="p"/>
              </m:rPr>
              <w:rPr>
                <w:rFonts w:ascii="Cambria Math" w:hAnsi="Cambria Math"/>
              </w:rPr>
              <m:t>Θ</m:t>
            </m:r>
          </m:e>
          <m:sub>
            <m:r>
              <w:rPr>
                <w:rFonts w:ascii="Cambria Math" w:hAnsi="Cambria Math"/>
              </w:rPr>
              <m:t>0,0</m:t>
            </m:r>
          </m:sub>
          <m:sup>
            <m:r>
              <w:rPr>
                <w:rFonts w:ascii="Cambria Math" w:hAnsi="Cambria Math"/>
              </w:rPr>
              <m:t>6</m:t>
            </m:r>
          </m:sup>
        </m:sSubSup>
        <m:r>
          <w:rPr>
            <w:rFonts w:ascii="Cambria Math" w:hAnsi="Cambria Math"/>
          </w:rPr>
          <m:t>,</m:t>
        </m:r>
      </m:oMath>
      <w:r w:rsidRPr="00DB7D50">
        <w:t xml:space="preserve"> is again dominated by the perfect-pairing mode: this system features three symmetry-equivalent highly polar 3c</w:t>
      </w:r>
      <w:r w:rsidRPr="00DB7D50">
        <w:noBreakHyphen/>
        <w:t xml:space="preserve">2e Mg−H−Mg bonding units, albeit SCGVB orbital </w:t>
      </w:r>
      <m:oMath>
        <m:sSub>
          <m:sSubPr>
            <m:ctrlPr>
              <w:rPr>
                <w:rFonts w:ascii="Cambria Math" w:hAnsi="Cambria Math"/>
                <w:i/>
              </w:rPr>
            </m:ctrlPr>
          </m:sSubPr>
          <m:e>
            <m:r>
              <w:rPr>
                <w:rFonts w:ascii="Cambria Math" w:hAnsi="Cambria Math"/>
              </w:rPr>
              <m:t>ϕ</m:t>
            </m:r>
          </m:e>
          <m:sub>
            <m:r>
              <w:rPr>
                <w:rFonts w:ascii="Cambria Math" w:hAnsi="Cambria Math"/>
              </w:rPr>
              <m:t>1</m:t>
            </m:r>
          </m:sub>
        </m:sSub>
      </m:oMath>
      <w:r w:rsidRPr="00DB7D50">
        <w:t xml:space="preserve"> appears to have a larger relative contribution from H than was the case for the various beryllium species. The dominant valence LNOs for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consist of three almost doubly-occupied symmetry-equivalent orbitals that are consistent with notions of 3c</w:t>
      </w:r>
      <w:r w:rsidRPr="00DB7D50">
        <w:noBreakHyphen/>
        <w:t xml:space="preserve">2e character (see the third </w:t>
      </w:r>
      <w:r w:rsidRPr="00DB7D50">
        <w:t xml:space="preserve">image in the top row of </w:t>
      </w:r>
      <w:r w:rsidR="00CC2602" w:rsidRPr="00DB7D50">
        <w:t>Figure</w:t>
      </w:r>
      <w:r w:rsidRPr="00DB7D50">
        <w:t xml:space="preserve"> </w:t>
      </w:r>
      <w:r w:rsidR="00A80865">
        <w:fldChar w:fldCharType="begin"/>
      </w:r>
      <w:r w:rsidR="00A80865">
        <w:instrText>REF Figure_Mg \* MERGEFORMAT</w:instrText>
      </w:r>
      <w:r w:rsidR="00A80865">
        <w:fldChar w:fldCharType="separate"/>
      </w:r>
      <w:r w:rsidR="0064346E" w:rsidRPr="00DB7D50">
        <w:rPr>
          <w:noProof/>
        </w:rPr>
        <w:t>3</w:t>
      </w:r>
      <w:r w:rsidR="00A80865">
        <w:rPr>
          <w:noProof/>
        </w:rPr>
        <w:fldChar w:fldCharType="end"/>
      </w:r>
      <w:r w:rsidRPr="00DB7D50">
        <w:t>). Except again for a larger relative contribution from H, there are obvious similarities to the bonding situation that we found for the beryllium species.</w:t>
      </w:r>
    </w:p>
    <w:p w14:paraId="7CB8477E" w14:textId="77777777" w:rsidR="00B90341" w:rsidRPr="00DB7D50" w:rsidRDefault="00B90341" w:rsidP="00B90341">
      <w:pPr>
        <w:keepNext/>
        <w:spacing w:line="240" w:lineRule="auto"/>
        <w:jc w:val="center"/>
      </w:pPr>
      <w:r w:rsidRPr="00DB7D50">
        <w:rPr>
          <w:noProof/>
          <w:sz w:val="18"/>
          <w:lang w:val="en-GB" w:eastAsia="en-GB"/>
        </w:rPr>
        <w:drawing>
          <wp:inline distT="0" distB="0" distL="0" distR="0" wp14:anchorId="6C0EA1C1" wp14:editId="08606CB1">
            <wp:extent cx="2736000" cy="1676921"/>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rimmed-Mg-sc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36000" cy="1676921"/>
                    </a:xfrm>
                    <a:prstGeom prst="rect">
                      <a:avLst/>
                    </a:prstGeom>
                  </pic:spPr>
                </pic:pic>
              </a:graphicData>
            </a:graphic>
          </wp:inline>
        </w:drawing>
      </w:r>
    </w:p>
    <w:p w14:paraId="449BABDA" w14:textId="536D8427" w:rsidR="00B90341" w:rsidRPr="00DB7D50" w:rsidRDefault="00B90341" w:rsidP="00B90341">
      <w:pPr>
        <w:pStyle w:val="ListParagraph"/>
        <w:keepLines/>
        <w:spacing w:line="240" w:lineRule="auto"/>
        <w:ind w:left="0"/>
        <w:jc w:val="both"/>
      </w:pPr>
      <w:r w:rsidRPr="00DB7D50">
        <w:t xml:space="preserve">Figure </w:t>
      </w:r>
      <w:bookmarkStart w:id="5" w:name="Figure_Mg"/>
      <w:r w:rsidRPr="00DB7D50">
        <w:rPr>
          <w:rFonts w:cs="Times New Roman"/>
          <w:b/>
          <w:bCs/>
        </w:rPr>
        <w:fldChar w:fldCharType="begin"/>
      </w:r>
      <w:r w:rsidRPr="00DB7D50">
        <w:rPr>
          <w:rFonts w:cs="Times New Roman"/>
        </w:rPr>
        <w:instrText>SEQ Figure \* ARABIC</w:instrText>
      </w:r>
      <w:r w:rsidRPr="00DB7D50">
        <w:rPr>
          <w:rFonts w:cs="Times New Roman"/>
          <w:b/>
          <w:bCs/>
        </w:rPr>
        <w:fldChar w:fldCharType="separate"/>
      </w:r>
      <w:r w:rsidR="0064346E" w:rsidRPr="00DB7D50">
        <w:rPr>
          <w:rFonts w:cs="Times New Roman"/>
          <w:noProof/>
        </w:rPr>
        <w:t>3</w:t>
      </w:r>
      <w:r w:rsidRPr="00DB7D50">
        <w:rPr>
          <w:rFonts w:cs="Times New Roman"/>
          <w:b/>
          <w:bCs/>
        </w:rPr>
        <w:fldChar w:fldCharType="end"/>
      </w:r>
      <w:bookmarkEnd w:id="5"/>
      <w:r w:rsidRPr="00DB7D50">
        <w:t xml:space="preserve">. Symmetry-unique key valence functions (and occupation numbers where appropriate) from analysis of the SCGVB(6) description of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Also shown are QTAIM bond paths. </w:t>
      </w:r>
    </w:p>
    <w:p w14:paraId="231CA66F" w14:textId="07C0C605" w:rsidR="00C95873" w:rsidRPr="00DB7D50" w:rsidRDefault="00C95873" w:rsidP="00371142">
      <w:pPr>
        <w:spacing w:line="240" w:lineRule="auto"/>
        <w:jc w:val="both"/>
      </w:pPr>
      <w:r w:rsidRPr="00DB7D50">
        <w:t xml:space="preserve">Much the same turns out to be true for the dominant valence functions generated by means of DAFH analysis for the MgMg and HHH domains (see the first two images in the second row of </w:t>
      </w:r>
      <w:r w:rsidR="00CC2602" w:rsidRPr="00DB7D50">
        <w:t>Figure</w:t>
      </w:r>
      <w:r w:rsidRPr="00DB7D50">
        <w:t xml:space="preserve"> </w:t>
      </w:r>
      <w:r w:rsidR="00A80865">
        <w:fldChar w:fldCharType="begin"/>
      </w:r>
      <w:r w:rsidR="00A80865">
        <w:instrText>REF Figure_Mg \* MERGEFORMAT</w:instrText>
      </w:r>
      <w:r w:rsidR="00A80865">
        <w:fldChar w:fldCharType="separate"/>
      </w:r>
      <w:r w:rsidR="0064346E" w:rsidRPr="00DB7D50">
        <w:rPr>
          <w:noProof/>
        </w:rPr>
        <w:t>3</w:t>
      </w:r>
      <w:r w:rsidR="00A80865">
        <w:rPr>
          <w:noProof/>
        </w:rPr>
        <w:fldChar w:fldCharType="end"/>
      </w:r>
      <w:r w:rsidRPr="00DB7D50">
        <w:t xml:space="preserve">). Even the two occupation numbers of 0.19 and 1.79, representing the relative contributions to each Mg−H−Mg bonding unit from the MgMg and HHH domains, respectively, are much the same as in the beryllium systems. Unsurprisingly, the corresponding valence LNOs, DAFH functions and SCGVB orbitals for the </w:t>
      </w:r>
      <w:r w:rsidRPr="00DB7D50">
        <w:rPr>
          <w:i/>
        </w:rPr>
        <w:t>D</w:t>
      </w:r>
      <w:r w:rsidRPr="00DB7D50">
        <w:rPr>
          <w:vertAlign w:val="subscript"/>
        </w:rPr>
        <w:t>3</w:t>
      </w:r>
      <w:r w:rsidRPr="00DB7D50">
        <w:rPr>
          <w:i/>
          <w:vertAlign w:val="subscript"/>
        </w:rPr>
        <w:t>h</w:t>
      </w:r>
      <w:r w:rsidRPr="00DB7D50">
        <w:t xml:space="preserve"> [HeMgH</w:t>
      </w:r>
      <w:r w:rsidRPr="00DB7D50">
        <w:rPr>
          <w:vertAlign w:val="subscript"/>
        </w:rPr>
        <w:t>3</w:t>
      </w:r>
      <w:r w:rsidRPr="00DB7D50">
        <w:t>MgHe]</w:t>
      </w:r>
      <w:r w:rsidRPr="00DB7D50">
        <w:rPr>
          <w:vertAlign w:val="superscript"/>
        </w:rPr>
        <w:t>+</w:t>
      </w:r>
      <w:r w:rsidRPr="00DB7D50">
        <w:t xml:space="preserve"> cation (see </w:t>
      </w:r>
      <w:r w:rsidR="00CC2602" w:rsidRPr="00DB7D50">
        <w:t>Figure</w:t>
      </w:r>
      <w:r w:rsidRPr="00DB7D50">
        <w:t xml:space="preserve"> S</w:t>
      </w:r>
      <w:r w:rsidR="00641962" w:rsidRPr="00DB7D50">
        <w:t>7</w:t>
      </w:r>
      <w:r w:rsidR="00B93AD2" w:rsidRPr="00DB7D50">
        <w:t xml:space="preserve"> in the Supporting Information</w:t>
      </w:r>
      <w:r w:rsidRPr="00DB7D50">
        <w:t>) turn out to be difficult to distinguish by eye from those for [MgH</w:t>
      </w:r>
      <w:r w:rsidRPr="00DB7D50">
        <w:rPr>
          <w:vertAlign w:val="subscript"/>
        </w:rPr>
        <w:t>3</w:t>
      </w:r>
      <w:r w:rsidRPr="00DB7D50">
        <w:t>Mg]</w:t>
      </w:r>
      <w:r w:rsidRPr="00DB7D50">
        <w:rPr>
          <w:vertAlign w:val="superscript"/>
        </w:rPr>
        <w:t>+</w:t>
      </w:r>
      <w:r w:rsidRPr="00DB7D50">
        <w:t>. Similarly, except for small changes in occupation numbers, we found that changing the level of theory had negligible effects on the valence LNOs and DAFH functions (see Fig</w:t>
      </w:r>
      <w:r w:rsidR="00CC2602" w:rsidRPr="00DB7D50">
        <w:t>ures</w:t>
      </w:r>
      <w:r w:rsidRPr="00DB7D50">
        <w:t xml:space="preserve"> S</w:t>
      </w:r>
      <w:r w:rsidR="00641962" w:rsidRPr="00DB7D50">
        <w:t>8</w:t>
      </w:r>
      <w:r w:rsidRPr="00DB7D50">
        <w:t xml:space="preserve"> and S</w:t>
      </w:r>
      <w:r w:rsidR="00641962" w:rsidRPr="00DB7D50">
        <w:t>9</w:t>
      </w:r>
      <w:r w:rsidR="00B93AD2" w:rsidRPr="00DB7D50">
        <w:t xml:space="preserve"> in the Supporting Information</w:t>
      </w:r>
      <w:r w:rsidRPr="00DB7D50">
        <w:t xml:space="preserve"> for depictions of the various LNOs).</w:t>
      </w:r>
    </w:p>
    <w:p w14:paraId="1D29BACE" w14:textId="09CCF006" w:rsidR="00C95873" w:rsidRPr="00DB7D50" w:rsidRDefault="00C95873" w:rsidP="00371142">
      <w:pPr>
        <w:spacing w:line="240" w:lineRule="auto"/>
        <w:jc w:val="both"/>
      </w:pPr>
      <w:r w:rsidRPr="00DB7D50">
        <w:t xml:space="preserve">The QTAIM bond paths for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are depicted in the third image in the second row of </w:t>
      </w:r>
      <w:r w:rsidR="00CC2602" w:rsidRPr="00DB7D50">
        <w:t>Figure</w:t>
      </w:r>
      <w:r w:rsidRPr="00DB7D50">
        <w:t xml:space="preserve"> </w:t>
      </w:r>
      <w:r w:rsidR="00A80865">
        <w:fldChar w:fldCharType="begin"/>
      </w:r>
      <w:r w:rsidR="00A80865">
        <w:instrText>REF Figure_Mg \* MERGEFORMAT</w:instrText>
      </w:r>
      <w:r w:rsidR="00A80865">
        <w:fldChar w:fldCharType="separate"/>
      </w:r>
      <w:r w:rsidR="0064346E" w:rsidRPr="00DB7D50">
        <w:rPr>
          <w:noProof/>
        </w:rPr>
        <w:t>3</w:t>
      </w:r>
      <w:r w:rsidR="00A80865">
        <w:rPr>
          <w:noProof/>
        </w:rPr>
        <w:fldChar w:fldCharType="end"/>
      </w:r>
      <w:r w:rsidRPr="00DB7D50">
        <w:t xml:space="preserve">. (As before, the ring and cage critical points have not been displayed.) The </w:t>
      </w:r>
      <w:r w:rsidRPr="00DB7D50">
        <w:lastRenderedPageBreak/>
        <w:t xml:space="preserve">pattern is the same as we saw for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confirming the similarity between these two systems: there are curved bond paths linking Mg and H atoms, as well as linking H atoms, but there is no MgMg bond path. As can be seen from the third image in the second row of </w:t>
      </w:r>
      <w:r w:rsidR="00CC2602" w:rsidRPr="00DB7D50">
        <w:t>Figure</w:t>
      </w:r>
      <w:r w:rsidRPr="00DB7D50">
        <w:t xml:space="preserve"> S</w:t>
      </w:r>
      <w:r w:rsidR="00641962" w:rsidRPr="00DB7D50">
        <w:t>7</w:t>
      </w:r>
      <w:r w:rsidR="00B93AD2" w:rsidRPr="00DB7D50">
        <w:t xml:space="preserve"> in the Supporting Information</w:t>
      </w:r>
      <w:r w:rsidRPr="00DB7D50">
        <w:t xml:space="preserve">, the basic pattern in the central moiety is unchanged upon capping the ‘bar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with He atoms. The values of SEDI(Mg,Mg) and of </w:t>
      </w:r>
      <w:r w:rsidRPr="00DB7D50">
        <w:rPr>
          <w:i/>
        </w:rPr>
        <w:t>W</w:t>
      </w:r>
      <w:r w:rsidRPr="00DB7D50">
        <w:rPr>
          <w:vertAlign w:val="subscript"/>
        </w:rPr>
        <w:t>MgMg</w:t>
      </w:r>
      <w:r w:rsidRPr="00DB7D50">
        <w:t xml:space="preserve"> for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turn out to be just 0.039 and 0.033, respectively, providing further confirmation of the absence of any significant direct metal-metal bonding.</w:t>
      </w:r>
    </w:p>
    <w:p w14:paraId="64F03971" w14:textId="77777777" w:rsidR="00C95873" w:rsidRPr="00DB7D50" w:rsidRDefault="00C95873" w:rsidP="00371142">
      <w:pPr>
        <w:spacing w:line="240" w:lineRule="auto"/>
        <w:jc w:val="both"/>
      </w:pPr>
      <w:r w:rsidRPr="00DB7D50">
        <w:t xml:space="preserve">As was the case for the corresponding beryllium systems, there is no evidence in the forms of any of the valence LNOs, DAFH functions or SCGVB orbitals, or in bond indices and QTAIM analysis, for any significant direct MgMg bonding in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and [HeMgH</w:t>
      </w:r>
      <w:r w:rsidRPr="00DB7D50">
        <w:rPr>
          <w:vertAlign w:val="subscript"/>
        </w:rPr>
        <w:t>3</w:t>
      </w:r>
      <w:r w:rsidRPr="00DB7D50">
        <w:t>MgHe]</w:t>
      </w:r>
      <w:r w:rsidRPr="00DB7D50">
        <w:rPr>
          <w:vertAlign w:val="superscript"/>
        </w:rPr>
        <w:t>+</w:t>
      </w:r>
      <w:r w:rsidRPr="00DB7D50">
        <w:t xml:space="preserve"> cations at their all-electron CCSD(T)/cc</w:t>
      </w:r>
      <w:r w:rsidRPr="00DB7D50">
        <w:noBreakHyphen/>
        <w:t xml:space="preserve">pVQZ geometries. As before, we conclude that the two positively-charged metal </w:t>
      </w:r>
      <w:r w:rsidR="000C0AB6" w:rsidRPr="00DB7D50">
        <w:t>centers</w:t>
      </w:r>
      <w:r w:rsidRPr="00DB7D50">
        <w:t xml:space="preserve"> are held together with a short MM distance by the three negatively-charged H </w:t>
      </w:r>
      <w:r w:rsidR="000C0AB6" w:rsidRPr="00DB7D50">
        <w:t>centers</w:t>
      </w:r>
      <w:r w:rsidRPr="00DB7D50">
        <w:t>, with a stabilizing contribution from three equivalent sets of highly polar 3c</w:t>
      </w:r>
      <w:r w:rsidRPr="00DB7D50">
        <w:noBreakHyphen/>
        <w:t>2e M−H−M bonding character.</w:t>
      </w:r>
    </w:p>
    <w:p w14:paraId="6ED87E43" w14:textId="77777777" w:rsidR="00C95873" w:rsidRPr="00DB7D50" w:rsidRDefault="00C95873" w:rsidP="00371142">
      <w:pPr>
        <w:spacing w:line="240" w:lineRule="auto"/>
        <w:jc w:val="both"/>
      </w:pPr>
      <w:r w:rsidRPr="00DB7D50">
        <w:t xml:space="preserve">We also briefly examined the ‘mixed’ system, </w:t>
      </w:r>
      <w:r w:rsidRPr="00DB7D50">
        <w:rPr>
          <w:i/>
        </w:rPr>
        <w:t>i.e.</w:t>
      </w:r>
      <w:r w:rsidRPr="00DB7D50">
        <w:t xml:space="preserve"> the </w:t>
      </w:r>
      <w:r w:rsidRPr="00DB7D50">
        <w:rPr>
          <w:i/>
        </w:rPr>
        <w:t>C</w:t>
      </w:r>
      <w:r w:rsidRPr="00DB7D50">
        <w:rPr>
          <w:vertAlign w:val="subscript"/>
        </w:rPr>
        <w:t>3v</w:t>
      </w:r>
      <w:r w:rsidRPr="00DB7D50">
        <w:t xml:space="preserve"> [BeH</w:t>
      </w:r>
      <w:r w:rsidRPr="00DB7D50">
        <w:rPr>
          <w:vertAlign w:val="subscript"/>
        </w:rPr>
        <w:t>3</w:t>
      </w:r>
      <w:r w:rsidRPr="00DB7D50">
        <w:t>Mg]</w:t>
      </w:r>
      <w:r w:rsidRPr="00DB7D50">
        <w:rPr>
          <w:vertAlign w:val="superscript"/>
        </w:rPr>
        <w:t>+</w:t>
      </w:r>
      <w:r w:rsidRPr="00DB7D50">
        <w:t xml:space="preserve"> cation, for which geometrical parameters and total energies are presented in Tables S2 and S3</w:t>
      </w:r>
      <w:r w:rsidR="00541FBE" w:rsidRPr="00DB7D50">
        <w:t xml:space="preserve"> in the Supporting Information</w:t>
      </w:r>
      <w:r w:rsidRPr="00DB7D50">
        <w:t xml:space="preserve">, respectively. As might have been expected, the resulting valence LNOs, DAFH functions and SCGVB orbitals (see </w:t>
      </w:r>
      <w:r w:rsidR="00CC2602" w:rsidRPr="00DB7D50">
        <w:t>Figure</w:t>
      </w:r>
      <w:r w:rsidR="00977D71" w:rsidRPr="00DB7D50">
        <w:t>s</w:t>
      </w:r>
      <w:r w:rsidRPr="00DB7D50">
        <w:t xml:space="preserve"> S</w:t>
      </w:r>
      <w:r w:rsidR="00641962" w:rsidRPr="00DB7D50">
        <w:t>10</w:t>
      </w:r>
      <w:r w:rsidRPr="00DB7D50">
        <w:t xml:space="preserve"> to S1</w:t>
      </w:r>
      <w:r w:rsidR="00641962" w:rsidRPr="00DB7D50">
        <w:t>3</w:t>
      </w:r>
      <w:r w:rsidR="00541FBE" w:rsidRPr="00DB7D50">
        <w:t xml:space="preserve"> in the Supporting Information</w:t>
      </w:r>
      <w:r w:rsidRPr="00DB7D50">
        <w:t xml:space="preserve">) turn out to be ‘mixed’, closely resembling those for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on the beryllium side of the 3c</w:t>
      </w:r>
      <w:r w:rsidRPr="00DB7D50">
        <w:noBreakHyphen/>
        <w:t xml:space="preserve">2e Be−H−Mg bonding units and resembling those for the </w:t>
      </w:r>
      <w:r w:rsidRPr="00DB7D50">
        <w:rPr>
          <w:i/>
        </w:rPr>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on the magnesium side.</w:t>
      </w:r>
    </w:p>
    <w:p w14:paraId="0270C4DC" w14:textId="77777777" w:rsidR="00C95873" w:rsidRPr="00DB7D50" w:rsidRDefault="00C95873" w:rsidP="00371142">
      <w:pPr>
        <w:spacing w:line="240" w:lineRule="auto"/>
        <w:jc w:val="both"/>
      </w:pPr>
      <w:r w:rsidRPr="00DB7D50">
        <w:t xml:space="preserve">We observe that the BeMg separation in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Mg]</w:t>
      </w:r>
      <w:r w:rsidRPr="00DB7D50">
        <w:rPr>
          <w:vertAlign w:val="superscript"/>
        </w:rPr>
        <w:t>+</w:t>
      </w:r>
      <w:r w:rsidRPr="00DB7D50">
        <w:t xml:space="preserve"> cation is shorter by </w:t>
      </w:r>
      <w:r w:rsidRPr="00DB7D50">
        <w:rPr>
          <w:i/>
        </w:rPr>
        <w:t>ca</w:t>
      </w:r>
      <w:r w:rsidRPr="00DB7D50">
        <w:t>. 0.04</w:t>
      </w:r>
      <w:r w:rsidRPr="00DB7D50">
        <w:rPr>
          <w:vertAlign w:val="superscript"/>
        </w:rPr>
        <w:t> </w:t>
      </w:r>
      <w:r w:rsidRPr="00DB7D50">
        <w:t>Å than was found for the BeMgO</w:t>
      </w:r>
      <w:r w:rsidRPr="00DB7D50">
        <w:rPr>
          <w:vertAlign w:val="subscript"/>
        </w:rPr>
        <w:t>2</w:t>
      </w:r>
      <w:r w:rsidRPr="00DB7D50">
        <w:t xml:space="preserve"> ring</w:t>
      </w:r>
      <w:r w:rsidRPr="00DB7D50">
        <w:fldChar w:fldCharType="begin"/>
      </w:r>
      <w:r w:rsidRPr="00DB7D50">
        <w:instrText xml:space="preserve"> ADDIN EN.CITE &lt;EndNote&gt;&lt;Cite&gt;&lt;Author&gt;Ponec&lt;/Author&gt;&lt;Year&gt;2018&lt;/Year&gt;&lt;RecNum&gt;13&lt;/RecNum&gt;&lt;DisplayText&gt;&lt;style face="superscript"&gt;[11]&lt;/style&gt;&lt;/DisplayText&gt;&lt;record&gt;&lt;rec-number&gt;13&lt;/rec-number&gt;&lt;foreign-keys&gt;&lt;key app="EN" db-id="xx22rssavsztxiez0sp5axwgwewpve2xtvrx" timestamp="1570720539"&gt;13&lt;/key&gt;&lt;/foreign-keys&gt;&lt;ref-type name="Journal Article"&gt;17&lt;/ref-type&gt;&lt;contributors&gt;&lt;authors&gt;&lt;author&gt;Ponec, Robert&lt;/author&gt;&lt;author&gt;Cooper, David L.&lt;/author&gt;&lt;/authors&gt;&lt;/contributors&gt;&lt;titles&gt;&lt;title&gt;&lt;style face="normal" font="default" size="100%"&gt;Theoretical investigations of the chemical bonding in MM</w:instrText>
      </w:r>
      <w:r w:rsidRPr="00DB7D50">
        <w:rPr>
          <w:rFonts w:hint="eastAsia"/>
        </w:rPr>
        <w:instrText>′</w:instrText>
      </w:r>
      <w:r w:rsidRPr="00DB7D50">
        <w:instrText>O&lt;/style&gt;&lt;style face="subscript" font="default" size="100%"&gt;2&lt;/style&gt;&lt;style face="normal" font="default" size="100%"&gt; clusters (M, M</w:instrText>
      </w:r>
      <w:r w:rsidRPr="00DB7D50">
        <w:rPr>
          <w:rFonts w:hint="eastAsia"/>
        </w:rPr>
        <w:instrText>′</w:instrText>
      </w:r>
      <w:r w:rsidRPr="00DB7D50">
        <w:instrText> = Be, Mg, Ca)&lt;/style&gt;&lt;/title&gt;&lt;secondary-title&gt;Journal of Molecular Modeling&lt;/secondary-title&gt;&lt;/titles&gt;&lt;periodical&gt;&lt;full-title&gt;Journal of Molecular Modeling&lt;/full-title&gt;&lt;abbr-1&gt;J. Mol. Model.&lt;/abbr-1&gt;&lt;abbr-2&gt;J Mol Model&lt;/abbr-2&gt;&lt;/periodical&gt;&lt;pages&gt;226&lt;/pages&gt;&lt;volume&gt;24&lt;/volume&gt;&lt;number&gt;9&lt;/number&gt;&lt;dates&gt;&lt;year&gt;2018&lt;/year&gt;&lt;pub-dates&gt;&lt;date&gt;August 08&lt;/date&gt;&lt;/pub-dates&gt;&lt;/dates&gt;&lt;isbn&gt;0948-5023&lt;/isbn&gt;&lt;label&gt;Ponec2018&lt;/label&gt;&lt;work-type&gt;journal article&lt;/work-type&gt;&lt;urls&gt;&lt;related-urls&gt;&lt;url&gt;https://doi.org/10.1007/s00894-018-3764-y&lt;/url&gt;&lt;/related-urls&gt;&lt;/urls&gt;&lt;electronic-resource-num&gt;10.1007/s00894-018-3764-y&lt;/electronic-resource-num&gt;&lt;/record&gt;&lt;/Cite&gt;&lt;/EndNote&gt;</w:instrText>
      </w:r>
      <w:r w:rsidRPr="00DB7D50">
        <w:fldChar w:fldCharType="separate"/>
      </w:r>
      <w:r w:rsidRPr="00DB7D50">
        <w:rPr>
          <w:noProof/>
          <w:vertAlign w:val="superscript"/>
        </w:rPr>
        <w:t>[11]</w:t>
      </w:r>
      <w:r w:rsidRPr="00DB7D50">
        <w:fldChar w:fldCharType="end"/>
      </w:r>
      <w:r w:rsidRPr="00DB7D50">
        <w:t xml:space="preserve"> but, consistent with the situation in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and [MgH</w:t>
      </w:r>
      <w:r w:rsidRPr="00DB7D50">
        <w:rPr>
          <w:vertAlign w:val="subscript"/>
        </w:rPr>
        <w:t>3</w:t>
      </w:r>
      <w:r w:rsidRPr="00DB7D50">
        <w:t>Mg]</w:t>
      </w:r>
      <w:r w:rsidRPr="00DB7D50">
        <w:rPr>
          <w:vertAlign w:val="superscript"/>
        </w:rPr>
        <w:t>+</w:t>
      </w:r>
      <w:r w:rsidRPr="00DB7D50">
        <w:t xml:space="preserve"> cations, we find that there is no </w:t>
      </w:r>
      <w:r w:rsidRPr="00DB7D50">
        <w:t xml:space="preserve">BeMg QTAIM bond path (see </w:t>
      </w:r>
      <w:r w:rsidR="00CC2602" w:rsidRPr="00DB7D50">
        <w:t>Figure</w:t>
      </w:r>
      <w:r w:rsidR="008579E3" w:rsidRPr="00DB7D50">
        <w:t>s</w:t>
      </w:r>
      <w:r w:rsidRPr="00DB7D50">
        <w:t xml:space="preserve"> S</w:t>
      </w:r>
      <w:r w:rsidR="00641962" w:rsidRPr="00DB7D50">
        <w:t>10</w:t>
      </w:r>
      <w:r w:rsidRPr="00DB7D50">
        <w:t xml:space="preserve"> and S</w:t>
      </w:r>
      <w:r w:rsidR="00641962" w:rsidRPr="00DB7D50">
        <w:t>11</w:t>
      </w:r>
      <w:r w:rsidR="00CE4FD1" w:rsidRPr="00DB7D50">
        <w:t xml:space="preserve"> </w:t>
      </w:r>
      <w:r w:rsidR="00541FBE" w:rsidRPr="00DB7D50">
        <w:t>in the Supporting Information</w:t>
      </w:r>
      <w:r w:rsidRPr="00DB7D50">
        <w:t xml:space="preserve">, but one small difference is that there are also no longer any bond paths linking the H atoms in the ‘mixed’ case). The values of SEDI(Be,Mg) and of </w:t>
      </w:r>
      <w:r w:rsidRPr="00DB7D50">
        <w:rPr>
          <w:i/>
        </w:rPr>
        <w:t>W</w:t>
      </w:r>
      <w:r w:rsidRPr="00DB7D50">
        <w:rPr>
          <w:vertAlign w:val="subscript"/>
        </w:rPr>
        <w:t>BeMg</w:t>
      </w:r>
      <w:r w:rsidRPr="00DB7D50">
        <w:t xml:space="preserve"> of just 0.031 and 0.027, respectively, provide further confirmation of the absence of any significant direct metal-metal bonding in the </w:t>
      </w:r>
      <w:r w:rsidRPr="00DB7D50">
        <w:rPr>
          <w:i/>
        </w:rPr>
        <w:t>C</w:t>
      </w:r>
      <w:r w:rsidRPr="00DB7D50">
        <w:rPr>
          <w:vertAlign w:val="subscript"/>
        </w:rPr>
        <w:t>3v</w:t>
      </w:r>
      <w:r w:rsidRPr="00DB7D50">
        <w:t xml:space="preserve"> [BeH</w:t>
      </w:r>
      <w:r w:rsidRPr="00DB7D50">
        <w:rPr>
          <w:vertAlign w:val="subscript"/>
        </w:rPr>
        <w:t>3</w:t>
      </w:r>
      <w:r w:rsidRPr="00DB7D50">
        <w:t>Mg]</w:t>
      </w:r>
      <w:r w:rsidRPr="00DB7D50">
        <w:rPr>
          <w:vertAlign w:val="superscript"/>
        </w:rPr>
        <w:t>+</w:t>
      </w:r>
      <w:r w:rsidRPr="00DB7D50">
        <w:t xml:space="preserve"> cation, in spite of the short BeMg separation.</w:t>
      </w:r>
    </w:p>
    <w:p w14:paraId="3B3CCA6B" w14:textId="77777777" w:rsidR="00C95873" w:rsidRPr="00DB7D50" w:rsidRDefault="00C95873" w:rsidP="00C95873">
      <w:pPr>
        <w:spacing w:line="240" w:lineRule="auto"/>
        <w:jc w:val="both"/>
      </w:pPr>
      <w:r w:rsidRPr="00DB7D50">
        <w:rPr>
          <w:b/>
          <w:bCs/>
          <w:sz w:val="26"/>
          <w:szCs w:val="26"/>
        </w:rPr>
        <w:t>Conclusions</w:t>
      </w:r>
    </w:p>
    <w:p w14:paraId="262E41F1" w14:textId="77777777" w:rsidR="00C95873" w:rsidRPr="00DB7D50" w:rsidRDefault="00C95873" w:rsidP="00C95873">
      <w:pPr>
        <w:spacing w:line="240" w:lineRule="auto"/>
        <w:jc w:val="both"/>
      </w:pPr>
      <w:r w:rsidRPr="00DB7D50">
        <w:t xml:space="preserve">The present work was motivated by a recent study that reported particularly short BeBe separations for various cations based on a central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 moiety,</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with the presence of the three bridging hydrogen atoms being claimed to simulate the effect of a Be≡Be triple bond.</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We have carried out all-electron CCSD(T)/cc</w:t>
      </w:r>
      <w:r w:rsidRPr="00DB7D50">
        <w:noBreakHyphen/>
        <w:t xml:space="preserve">pVQZ geometry optimization for the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M = Be, Mg), with and without ‘capping’ by He or Ne atoms (as proxies for an inert gas matrix). In order to investigate the nature of the chemical bonding we then used SCGVB and CASSCF calculations (amongst others), together with the analysis of valence localized natural orbitals and domain-averaged Fermi holes, as well as bond indices and QTAIM bond paths. We also briefly examined the ‘mixed’ system, </w:t>
      </w:r>
      <w:r w:rsidRPr="00DB7D50">
        <w:rPr>
          <w:i/>
        </w:rPr>
        <w:t>i.e.</w:t>
      </w:r>
      <w:r w:rsidRPr="00DB7D50">
        <w:t xml:space="preserve"> the </w:t>
      </w:r>
      <w:r w:rsidRPr="00DB7D50">
        <w:rPr>
          <w:i/>
        </w:rPr>
        <w:t>C</w:t>
      </w:r>
      <w:r w:rsidRPr="00DB7D50">
        <w:rPr>
          <w:vertAlign w:val="subscript"/>
        </w:rPr>
        <w:t>3v</w:t>
      </w:r>
      <w:r w:rsidRPr="00DB7D50">
        <w:t xml:space="preserve"> [BeH</w:t>
      </w:r>
      <w:r w:rsidRPr="00DB7D50">
        <w:rPr>
          <w:vertAlign w:val="subscript"/>
        </w:rPr>
        <w:t>3</w:t>
      </w:r>
      <w:r w:rsidRPr="00DB7D50">
        <w:t>Mg]</w:t>
      </w:r>
      <w:r w:rsidRPr="00DB7D50">
        <w:rPr>
          <w:vertAlign w:val="superscript"/>
        </w:rPr>
        <w:t>+</w:t>
      </w:r>
      <w:r w:rsidRPr="00DB7D50">
        <w:t xml:space="preserve"> cation.</w:t>
      </w:r>
    </w:p>
    <w:p w14:paraId="57A48793" w14:textId="77777777" w:rsidR="00C95873" w:rsidRPr="00DB7D50" w:rsidRDefault="00C95873" w:rsidP="00C95873">
      <w:pPr>
        <w:spacing w:line="240" w:lineRule="auto"/>
        <w:jc w:val="both"/>
      </w:pPr>
      <w:r w:rsidRPr="00DB7D50">
        <w:t xml:space="preserve">In each case we found no evidence for any significant direct metal-metal bonding. Instead the short separations are the result of the positively-charged metal </w:t>
      </w:r>
      <w:r w:rsidR="000C0AB6" w:rsidRPr="00DB7D50">
        <w:t>centers</w:t>
      </w:r>
      <w:r w:rsidRPr="00DB7D50">
        <w:t xml:space="preserve"> being held close together by the three negatively-charged hydrogen </w:t>
      </w:r>
      <w:r w:rsidR="000C0AB6" w:rsidRPr="00DB7D50">
        <w:t>centers</w:t>
      </w:r>
      <w:r w:rsidRPr="00DB7D50">
        <w:t>, with a stabilizing contribution from three equivalent sets of highly polar 3c</w:t>
      </w:r>
      <w:r w:rsidRPr="00DB7D50">
        <w:noBreakHyphen/>
        <w:t>2e M−H−M bonding character.</w:t>
      </w:r>
    </w:p>
    <w:p w14:paraId="5DF2081D" w14:textId="77777777" w:rsidR="00C95873" w:rsidRPr="00DB7D50" w:rsidRDefault="00C95873" w:rsidP="00C95873">
      <w:pPr>
        <w:spacing w:line="240" w:lineRule="auto"/>
        <w:jc w:val="both"/>
      </w:pPr>
      <w:r w:rsidRPr="00DB7D50">
        <w:t>We concur with Zhao et al</w:t>
      </w:r>
      <w:r w:rsidRPr="00DB7D50">
        <w:rPr>
          <w:i/>
        </w:rPr>
        <w:t>.</w:t>
      </w:r>
      <w:r w:rsidRPr="00DB7D50">
        <w:fldChar w:fldCharType="begin"/>
      </w:r>
      <w:r w:rsidRPr="00DB7D50">
        <w:instrText xml:space="preserve"> ADDIN EN.CITE &lt;EndNote&gt;&lt;Cite&gt;&lt;Author&gt;Zhao&lt;/Author&gt;&lt;Year&gt;2018&lt;/Year&gt;&lt;RecNum&gt;6&lt;/RecNum&gt;&lt;DisplayText&gt;&lt;style face="superscript"&gt;[13]&lt;/style&gt;&lt;/DisplayText&gt;&lt;record&gt;&lt;rec-number&gt;6&lt;/rec-number&gt;&lt;foreign-keys&gt;&lt;key app="EN" db-id="xx22rssavsztxiez0sp5axwgwewpve2xtvrx" timestamp="1570719355"&gt;6&lt;/key&gt;&lt;/foreign-keys&gt;&lt;ref-type name="Journal Article"&gt;17&lt;/ref-type&gt;&lt;contributors&gt;&lt;authors&gt;&lt;author&gt;Zhao, Xue-Feng&lt;/author&gt;&lt;author&gt;Yuan, Caixia&lt;/author&gt;&lt;author&gt;Li, Si-Dian&lt;/author&gt;&lt;author&gt;Wu, Yan-Bo&lt;/author&gt;&lt;author&gt;Wang, Xiaotai&lt;/author&gt;&lt;/authors&gt;&lt;/contributors&gt;&lt;titles&gt;&lt;title&gt;Simulating the effect of a triple bond to achieve the shortest main group metal–metal distance in diberyllium complexes: a computational study&lt;/title&gt;&lt;secondary-title&gt;Dalton Transactions&lt;/secondary-title&gt;&lt;/titles&gt;&lt;periodical&gt;&lt;full-title&gt;Dalton Transactions&lt;/full-title&gt;&lt;abbr-1&gt;Dalton Trans.&lt;/abbr-1&gt;&lt;abbr-2&gt;Dalton Trans&lt;/abbr-2&gt;&lt;/periodical&gt;&lt;pages&gt;14462-14467&lt;/pages&gt;&lt;volume&gt;47&lt;/volume&gt;&lt;number&gt;41&lt;/number&gt;&lt;dates&gt;&lt;year&gt;2018&lt;/year&gt;&lt;/dates&gt;&lt;publisher&gt;The Royal Society of Chemistry&lt;/publisher&gt;&lt;isbn&gt;1477-9226&lt;/isbn&gt;&lt;work-type&gt;10.1039/C8DT02683A&lt;/work-type&gt;&lt;urls&gt;&lt;related-urls&gt;&lt;url&gt;http://dx.doi.org/10.1039/C8DT02683A&lt;/url&gt;&lt;/related-urls&gt;&lt;/urls&gt;&lt;electronic-resource-num&gt;10.1039/C8DT02683A&lt;/electronic-resource-num&gt;&lt;/record&gt;&lt;/Cite&gt;&lt;/EndNote&gt;</w:instrText>
      </w:r>
      <w:r w:rsidRPr="00DB7D50">
        <w:fldChar w:fldCharType="separate"/>
      </w:r>
      <w:r w:rsidRPr="00DB7D50">
        <w:rPr>
          <w:noProof/>
          <w:vertAlign w:val="superscript"/>
        </w:rPr>
        <w:t>[13]</w:t>
      </w:r>
      <w:r w:rsidRPr="00DB7D50">
        <w:fldChar w:fldCharType="end"/>
      </w:r>
      <w:r w:rsidRPr="00DB7D50">
        <w:t xml:space="preserve"> that the </w:t>
      </w:r>
      <w:r w:rsidRPr="00DB7D50">
        <w:rPr>
          <w:i/>
        </w:rPr>
        <w:t>D</w:t>
      </w:r>
      <w:r w:rsidRPr="00DB7D50">
        <w:rPr>
          <w:vertAlign w:val="subscript"/>
        </w:rPr>
        <w:t>3</w:t>
      </w:r>
      <w:r w:rsidRPr="00DB7D50">
        <w:rPr>
          <w:i/>
          <w:vertAlign w:val="subscript"/>
        </w:rPr>
        <w:t>h</w:t>
      </w:r>
      <w:r w:rsidRPr="00DB7D50">
        <w:t xml:space="preserve"> [BeH</w:t>
      </w:r>
      <w:r w:rsidRPr="00DB7D50">
        <w:rPr>
          <w:vertAlign w:val="subscript"/>
        </w:rPr>
        <w:t>3</w:t>
      </w:r>
      <w:r w:rsidRPr="00DB7D50">
        <w:t>Be]</w:t>
      </w:r>
      <w:r w:rsidRPr="00DB7D50">
        <w:rPr>
          <w:vertAlign w:val="superscript"/>
        </w:rPr>
        <w:t>+</w:t>
      </w:r>
      <w:r w:rsidRPr="00DB7D50">
        <w:t xml:space="preserve"> cation is a very interesting target for experimental work, </w:t>
      </w:r>
      <w:r w:rsidRPr="00DB7D50">
        <w:rPr>
          <w:rFonts w:cstheme="minorHAnsi"/>
        </w:rPr>
        <w:t>whether it involves trapping the ‘bare’ cations in inert gas matrices or potentially isolating species based on [L→MH</w:t>
      </w:r>
      <w:r w:rsidRPr="00DB7D50">
        <w:rPr>
          <w:rFonts w:cstheme="minorHAnsi"/>
          <w:vertAlign w:val="subscript"/>
        </w:rPr>
        <w:t>3</w:t>
      </w:r>
      <w:r w:rsidRPr="00DB7D50">
        <w:rPr>
          <w:rFonts w:cstheme="minorHAnsi"/>
        </w:rPr>
        <w:t>M</w:t>
      </w:r>
      <w:r w:rsidRPr="00DB7D50">
        <w:t>′</w:t>
      </w:r>
      <w:r w:rsidRPr="00DB7D50">
        <w:rPr>
          <w:rFonts w:cstheme="minorHAnsi"/>
        </w:rPr>
        <w:t>←L]</w:t>
      </w:r>
      <w:r w:rsidRPr="00DB7D50">
        <w:rPr>
          <w:rFonts w:cstheme="minorHAnsi"/>
          <w:vertAlign w:val="superscript"/>
        </w:rPr>
        <w:t>+</w:t>
      </w:r>
      <w:r w:rsidRPr="00DB7D50">
        <w:rPr>
          <w:rFonts w:cstheme="minorHAnsi"/>
        </w:rPr>
        <w:t xml:space="preserve"> moieties</w:t>
      </w:r>
      <w:r w:rsidRPr="00DB7D50">
        <w:t xml:space="preserve">. The present work shows that the same turns out to be true for the </w:t>
      </w:r>
      <w:r w:rsidRPr="00DB7D50">
        <w:rPr>
          <w:i/>
        </w:rPr>
        <w:lastRenderedPageBreak/>
        <w:t>D</w:t>
      </w:r>
      <w:r w:rsidRPr="00DB7D50">
        <w:rPr>
          <w:vertAlign w:val="subscript"/>
        </w:rPr>
        <w:t>3</w:t>
      </w:r>
      <w:r w:rsidRPr="00DB7D50">
        <w:rPr>
          <w:i/>
          <w:vertAlign w:val="subscript"/>
        </w:rPr>
        <w:t>h</w:t>
      </w:r>
      <w:r w:rsidRPr="00DB7D50">
        <w:t xml:space="preserve"> [MgH</w:t>
      </w:r>
      <w:r w:rsidRPr="00DB7D50">
        <w:rPr>
          <w:vertAlign w:val="subscript"/>
        </w:rPr>
        <w:t>3</w:t>
      </w:r>
      <w:r w:rsidRPr="00DB7D50">
        <w:t>Mg]</w:t>
      </w:r>
      <w:r w:rsidRPr="00DB7D50">
        <w:rPr>
          <w:vertAlign w:val="superscript"/>
        </w:rPr>
        <w:t>+</w:t>
      </w:r>
      <w:r w:rsidRPr="00DB7D50">
        <w:t xml:space="preserve"> cation and even for the ‘mixed’ </w:t>
      </w:r>
      <w:r w:rsidRPr="00DB7D50">
        <w:rPr>
          <w:i/>
        </w:rPr>
        <w:t>C</w:t>
      </w:r>
      <w:r w:rsidRPr="00DB7D50">
        <w:rPr>
          <w:vertAlign w:val="subscript"/>
        </w:rPr>
        <w:t>3v</w:t>
      </w:r>
      <w:r w:rsidRPr="00DB7D50">
        <w:t xml:space="preserve"> [BeH</w:t>
      </w:r>
      <w:r w:rsidRPr="00DB7D50">
        <w:rPr>
          <w:vertAlign w:val="subscript"/>
        </w:rPr>
        <w:t>3</w:t>
      </w:r>
      <w:r w:rsidRPr="00DB7D50">
        <w:t>Mg]</w:t>
      </w:r>
      <w:r w:rsidRPr="00DB7D50">
        <w:rPr>
          <w:vertAlign w:val="superscript"/>
        </w:rPr>
        <w:t>+</w:t>
      </w:r>
      <w:r w:rsidRPr="00DB7D50">
        <w:t xml:space="preserve"> cation.</w:t>
      </w:r>
    </w:p>
    <w:p w14:paraId="292E2816" w14:textId="77777777" w:rsidR="00D13ABD" w:rsidRPr="00DB7D50" w:rsidRDefault="00D13ABD" w:rsidP="00D13ABD">
      <w:r w:rsidRPr="00DB7D50">
        <w:rPr>
          <w:b/>
          <w:bCs/>
        </w:rPr>
        <w:t>Keywords:</w:t>
      </w:r>
      <w:r w:rsidRPr="00DB7D50">
        <w:t xml:space="preserve"> </w:t>
      </w:r>
      <w:r w:rsidR="004836D6" w:rsidRPr="00DB7D50">
        <w:rPr>
          <w:color w:val="000000"/>
        </w:rPr>
        <w:t>Ultra-short metal-metal distances</w:t>
      </w:r>
      <w:r w:rsidR="004836D6" w:rsidRPr="00DB7D50">
        <w:t>; Spin-coupled generalized valence bond (SCGVB) calculations; Localized natural orbitals; Domain-averaged Fermi hole analysis; Three-cent</w:t>
      </w:r>
      <w:r w:rsidR="000C0AB6" w:rsidRPr="00DB7D50">
        <w:t>er</w:t>
      </w:r>
      <w:r w:rsidR="004836D6" w:rsidRPr="00DB7D50">
        <w:t xml:space="preserve"> two-electron bonding.</w:t>
      </w:r>
    </w:p>
    <w:p w14:paraId="6AC4AEE1" w14:textId="77777777" w:rsidR="00913129" w:rsidRPr="00DB7D50" w:rsidRDefault="00894971" w:rsidP="00913129">
      <w:pPr>
        <w:spacing w:line="240" w:lineRule="auto"/>
      </w:pPr>
      <w:r w:rsidRPr="00DB7D50">
        <w:t>Additional Supporting Information may be found in the online version of this article.</w:t>
      </w:r>
    </w:p>
    <w:p w14:paraId="1675D43E" w14:textId="77777777" w:rsidR="00631531" w:rsidRPr="00DB7D50" w:rsidRDefault="00CC3623" w:rsidP="002109C3">
      <w:pPr>
        <w:spacing w:line="240" w:lineRule="auto"/>
        <w:jc w:val="both"/>
        <w:rPr>
          <w:b/>
          <w:bCs/>
          <w:sz w:val="26"/>
          <w:szCs w:val="26"/>
        </w:rPr>
      </w:pPr>
      <w:r w:rsidRPr="00DB7D50">
        <w:rPr>
          <w:b/>
          <w:bCs/>
          <w:sz w:val="26"/>
          <w:szCs w:val="26"/>
        </w:rPr>
        <w:t>References and Notes</w:t>
      </w:r>
    </w:p>
    <w:p w14:paraId="4BB5E50F" w14:textId="77777777" w:rsidR="004660C0" w:rsidRPr="00DB7D50" w:rsidRDefault="006C5121" w:rsidP="004660C0">
      <w:pPr>
        <w:pStyle w:val="EndNoteBibliography"/>
        <w:spacing w:after="0"/>
        <w:ind w:left="720" w:hanging="720"/>
      </w:pPr>
      <w:r w:rsidRPr="00DB7D50">
        <w:fldChar w:fldCharType="begin"/>
      </w:r>
      <w:r w:rsidRPr="00DB7D50">
        <w:instrText xml:space="preserve"> ADDIN EN.REFLIST </w:instrText>
      </w:r>
      <w:r w:rsidRPr="00DB7D50">
        <w:fldChar w:fldCharType="separate"/>
      </w:r>
      <w:r w:rsidR="004660C0" w:rsidRPr="00DB7D50">
        <w:t>[1]</w:t>
      </w:r>
      <w:r w:rsidR="004660C0" w:rsidRPr="00DB7D50">
        <w:tab/>
        <w:t xml:space="preserve">World Health Organization, </w:t>
      </w:r>
      <w:r w:rsidR="004660C0" w:rsidRPr="00DB7D50">
        <w:rPr>
          <w:i/>
        </w:rPr>
        <w:t>Concise International Chemical Assessment Document 32: Beryllium and Beryllium Compounds</w:t>
      </w:r>
      <w:r w:rsidR="004660C0" w:rsidRPr="00DB7D50">
        <w:t xml:space="preserve">, WHO, Geneva, </w:t>
      </w:r>
      <w:r w:rsidR="004660C0" w:rsidRPr="00DB7D50">
        <w:rPr>
          <w:b/>
        </w:rPr>
        <w:t>2001</w:t>
      </w:r>
      <w:r w:rsidR="004660C0" w:rsidRPr="00DB7D50">
        <w:t>.</w:t>
      </w:r>
    </w:p>
    <w:p w14:paraId="43B8CFBA" w14:textId="77777777" w:rsidR="004660C0" w:rsidRPr="00DB7D50" w:rsidRDefault="004660C0" w:rsidP="004660C0">
      <w:pPr>
        <w:pStyle w:val="EndNoteBibliography"/>
        <w:spacing w:after="0"/>
        <w:ind w:left="720" w:hanging="720"/>
      </w:pPr>
      <w:r w:rsidRPr="00DB7D50">
        <w:t>[2]</w:t>
      </w:r>
      <w:r w:rsidRPr="00DB7D50">
        <w:tab/>
        <w:t xml:space="preserve">K. J. Iversen, S. A. Couchman, D. J. D. Wilson, J. L. Dutton, </w:t>
      </w:r>
      <w:r w:rsidRPr="00DB7D50">
        <w:rPr>
          <w:i/>
        </w:rPr>
        <w:t xml:space="preserve">Coord. Chem. Rev. </w:t>
      </w:r>
      <w:r w:rsidRPr="00DB7D50">
        <w:rPr>
          <w:b/>
        </w:rPr>
        <w:t>2015</w:t>
      </w:r>
      <w:r w:rsidRPr="00DB7D50">
        <w:t xml:space="preserve">, </w:t>
      </w:r>
      <w:r w:rsidRPr="00DB7D50">
        <w:rPr>
          <w:i/>
        </w:rPr>
        <w:t>297-298</w:t>
      </w:r>
      <w:r w:rsidRPr="00DB7D50">
        <w:t>, 40-48.</w:t>
      </w:r>
    </w:p>
    <w:p w14:paraId="5184145A" w14:textId="77777777" w:rsidR="004660C0" w:rsidRPr="00DB7D50" w:rsidRDefault="004660C0" w:rsidP="004660C0">
      <w:pPr>
        <w:pStyle w:val="EndNoteBibliography"/>
        <w:spacing w:after="0"/>
        <w:ind w:left="720" w:hanging="720"/>
      </w:pPr>
      <w:r w:rsidRPr="00DB7D50">
        <w:t>[3]</w:t>
      </w:r>
      <w:r w:rsidRPr="00DB7D50">
        <w:tab/>
        <w:t xml:space="preserve">S. A. Couchman, N. Holzmann, G. Frenking, D. J. D. Wilson, J. L. Dutton, </w:t>
      </w:r>
      <w:r w:rsidRPr="00DB7D50">
        <w:rPr>
          <w:i/>
        </w:rPr>
        <w:t xml:space="preserve">Dalton Trans. </w:t>
      </w:r>
      <w:r w:rsidRPr="00DB7D50">
        <w:rPr>
          <w:b/>
        </w:rPr>
        <w:t>2013</w:t>
      </w:r>
      <w:r w:rsidRPr="00DB7D50">
        <w:t xml:space="preserve">, </w:t>
      </w:r>
      <w:r w:rsidRPr="00DB7D50">
        <w:rPr>
          <w:i/>
        </w:rPr>
        <w:t>42</w:t>
      </w:r>
      <w:r w:rsidRPr="00DB7D50">
        <w:t>, 11375-11384.</w:t>
      </w:r>
    </w:p>
    <w:p w14:paraId="4CA3634B" w14:textId="77777777" w:rsidR="004660C0" w:rsidRPr="00DB7D50" w:rsidRDefault="004660C0" w:rsidP="004660C0">
      <w:pPr>
        <w:pStyle w:val="EndNoteBibliography"/>
        <w:spacing w:after="0"/>
        <w:ind w:left="720" w:hanging="720"/>
      </w:pPr>
      <w:r w:rsidRPr="00DB7D50">
        <w:t>[4]</w:t>
      </w:r>
      <w:r w:rsidRPr="00DB7D50">
        <w:tab/>
        <w:t xml:space="preserve">Z.-h. Cui, W.-s. Yang, L. Zhao, Y.-h. Ding, G. Frenking, </w:t>
      </w:r>
      <w:r w:rsidRPr="00DB7D50">
        <w:rPr>
          <w:i/>
        </w:rPr>
        <w:t xml:space="preserve">Angew. Chem. Int. Ed. </w:t>
      </w:r>
      <w:r w:rsidRPr="00DB7D50">
        <w:rPr>
          <w:b/>
        </w:rPr>
        <w:t>2016</w:t>
      </w:r>
      <w:r w:rsidRPr="00DB7D50">
        <w:t xml:space="preserve">, </w:t>
      </w:r>
      <w:r w:rsidRPr="00DB7D50">
        <w:rPr>
          <w:i/>
        </w:rPr>
        <w:t>55</w:t>
      </w:r>
      <w:r w:rsidRPr="00DB7D50">
        <w:t>, 7841-7846.</w:t>
      </w:r>
    </w:p>
    <w:p w14:paraId="76D197CA" w14:textId="77777777" w:rsidR="004660C0" w:rsidRPr="00DB7D50" w:rsidRDefault="004660C0" w:rsidP="004660C0">
      <w:pPr>
        <w:pStyle w:val="EndNoteBibliography"/>
        <w:spacing w:after="0"/>
        <w:ind w:left="720" w:hanging="720"/>
      </w:pPr>
      <w:r w:rsidRPr="00DB7D50">
        <w:t>[5]</w:t>
      </w:r>
      <w:r w:rsidRPr="00DB7D50">
        <w:tab/>
        <w:t xml:space="preserve">K. Nijesh, S. De, P. Parameswaran, </w:t>
      </w:r>
      <w:r w:rsidRPr="00DB7D50">
        <w:rPr>
          <w:i/>
        </w:rPr>
        <w:t xml:space="preserve">Dalton Trans. </w:t>
      </w:r>
      <w:r w:rsidRPr="00DB7D50">
        <w:rPr>
          <w:b/>
        </w:rPr>
        <w:t>2016</w:t>
      </w:r>
      <w:r w:rsidRPr="00DB7D50">
        <w:t xml:space="preserve">, </w:t>
      </w:r>
      <w:r w:rsidRPr="00DB7D50">
        <w:rPr>
          <w:i/>
        </w:rPr>
        <w:t>45</w:t>
      </w:r>
      <w:r w:rsidRPr="00DB7D50">
        <w:t>, 7836-7846.</w:t>
      </w:r>
    </w:p>
    <w:p w14:paraId="14FEB96F" w14:textId="77777777" w:rsidR="004660C0" w:rsidRPr="00DB7D50" w:rsidRDefault="004660C0" w:rsidP="004660C0">
      <w:pPr>
        <w:pStyle w:val="EndNoteBibliography"/>
        <w:spacing w:after="0"/>
        <w:ind w:left="720" w:hanging="720"/>
      </w:pPr>
      <w:r w:rsidRPr="00DB7D50">
        <w:t>[6]</w:t>
      </w:r>
      <w:r w:rsidRPr="00DB7D50">
        <w:tab/>
        <w:t xml:space="preserve">C. Yuan, X.-F. Zhao, Y.-B. Wu, X. Wang, </w:t>
      </w:r>
      <w:r w:rsidRPr="00DB7D50">
        <w:rPr>
          <w:i/>
        </w:rPr>
        <w:t xml:space="preserve">Angew. Chem. Int. Ed. </w:t>
      </w:r>
      <w:r w:rsidRPr="00DB7D50">
        <w:rPr>
          <w:b/>
        </w:rPr>
        <w:t>2016</w:t>
      </w:r>
      <w:r w:rsidRPr="00DB7D50">
        <w:t xml:space="preserve">, </w:t>
      </w:r>
      <w:r w:rsidRPr="00DB7D50">
        <w:rPr>
          <w:i/>
        </w:rPr>
        <w:t>55</w:t>
      </w:r>
      <w:r w:rsidRPr="00DB7D50">
        <w:t>, 15651-15655.</w:t>
      </w:r>
    </w:p>
    <w:p w14:paraId="61C083BD" w14:textId="77777777" w:rsidR="004660C0" w:rsidRPr="00DB7D50" w:rsidRDefault="004660C0" w:rsidP="004660C0">
      <w:pPr>
        <w:pStyle w:val="EndNoteBibliography"/>
        <w:spacing w:after="0"/>
        <w:ind w:left="720" w:hanging="720"/>
      </w:pPr>
      <w:r w:rsidRPr="00DB7D50">
        <w:t>[7]</w:t>
      </w:r>
      <w:r w:rsidRPr="00DB7D50">
        <w:tab/>
        <w:t xml:space="preserve">X.-F. Zhao, H. Li, C.-X. Yuan, Y.-Q. Li, Y.-B. Wu, Z.-X. Wang, </w:t>
      </w:r>
      <w:r w:rsidRPr="00DB7D50">
        <w:rPr>
          <w:i/>
        </w:rPr>
        <w:t xml:space="preserve">J. Comput. Chem. </w:t>
      </w:r>
      <w:r w:rsidRPr="00DB7D50">
        <w:rPr>
          <w:b/>
        </w:rPr>
        <w:t>2016</w:t>
      </w:r>
      <w:r w:rsidRPr="00DB7D50">
        <w:t xml:space="preserve">, </w:t>
      </w:r>
      <w:r w:rsidRPr="00DB7D50">
        <w:rPr>
          <w:i/>
        </w:rPr>
        <w:t>37</w:t>
      </w:r>
      <w:r w:rsidRPr="00DB7D50">
        <w:t>, 261-269.</w:t>
      </w:r>
    </w:p>
    <w:p w14:paraId="5570CA0B" w14:textId="77777777" w:rsidR="004660C0" w:rsidRPr="00DB7D50" w:rsidRDefault="004660C0" w:rsidP="004660C0">
      <w:pPr>
        <w:pStyle w:val="EndNoteBibliography"/>
        <w:spacing w:after="0"/>
        <w:ind w:left="720" w:hanging="720"/>
      </w:pPr>
      <w:r w:rsidRPr="00DB7D50">
        <w:t>[8]</w:t>
      </w:r>
      <w:r w:rsidRPr="00DB7D50">
        <w:tab/>
        <w:t xml:space="preserve">Q. Zhang, W.-L. Li, L. Zhao, M. Chen, M. Zhou, J. Li, G. Frenking, </w:t>
      </w:r>
      <w:r w:rsidRPr="00DB7D50">
        <w:rPr>
          <w:i/>
        </w:rPr>
        <w:t xml:space="preserve">Chem. Eur. J. </w:t>
      </w:r>
      <w:r w:rsidRPr="00DB7D50">
        <w:rPr>
          <w:b/>
        </w:rPr>
        <w:t>2017</w:t>
      </w:r>
      <w:r w:rsidRPr="00DB7D50">
        <w:t xml:space="preserve">, </w:t>
      </w:r>
      <w:r w:rsidRPr="00DB7D50">
        <w:rPr>
          <w:i/>
        </w:rPr>
        <w:t>23</w:t>
      </w:r>
      <w:r w:rsidRPr="00DB7D50">
        <w:t>, 2035-2039.</w:t>
      </w:r>
    </w:p>
    <w:p w14:paraId="2B28F04E" w14:textId="77777777" w:rsidR="004660C0" w:rsidRPr="00DB7D50" w:rsidRDefault="004660C0" w:rsidP="004660C0">
      <w:pPr>
        <w:pStyle w:val="EndNoteBibliography"/>
        <w:spacing w:after="0"/>
        <w:ind w:left="720" w:hanging="720"/>
      </w:pPr>
      <w:r w:rsidRPr="00DB7D50">
        <w:t>[9]</w:t>
      </w:r>
      <w:r w:rsidRPr="00DB7D50">
        <w:tab/>
        <w:t xml:space="preserve">W.-L. Li, J.-B. Lu, L. Zhao, R. Ponec, D. L. Cooper, J. Li, G. Frenking, </w:t>
      </w:r>
      <w:r w:rsidRPr="00DB7D50">
        <w:rPr>
          <w:i/>
        </w:rPr>
        <w:t xml:space="preserve">J. Phys. Chem. A </w:t>
      </w:r>
      <w:r w:rsidRPr="00DB7D50">
        <w:rPr>
          <w:b/>
        </w:rPr>
        <w:t>2018</w:t>
      </w:r>
      <w:r w:rsidRPr="00DB7D50">
        <w:t xml:space="preserve">, </w:t>
      </w:r>
      <w:r w:rsidRPr="00DB7D50">
        <w:rPr>
          <w:i/>
        </w:rPr>
        <w:t>122</w:t>
      </w:r>
      <w:r w:rsidRPr="00DB7D50">
        <w:t>, 2816-2822.</w:t>
      </w:r>
    </w:p>
    <w:p w14:paraId="5DD5BDAC" w14:textId="77777777" w:rsidR="004660C0" w:rsidRPr="00DB7D50" w:rsidRDefault="004660C0" w:rsidP="004660C0">
      <w:pPr>
        <w:pStyle w:val="EndNoteBibliography"/>
        <w:spacing w:after="0"/>
        <w:ind w:left="720" w:hanging="720"/>
      </w:pPr>
      <w:r w:rsidRPr="00DB7D50">
        <w:t>[10]</w:t>
      </w:r>
      <w:r w:rsidRPr="00DB7D50">
        <w:tab/>
        <w:t xml:space="preserve">X. Liu, M. Zhang, S. Yu, Y. Geng, X. Zhang, Y. Ding, Z. Su, </w:t>
      </w:r>
      <w:r w:rsidRPr="00DB7D50">
        <w:rPr>
          <w:i/>
        </w:rPr>
        <w:t xml:space="preserve">PCCP </w:t>
      </w:r>
      <w:r w:rsidRPr="00DB7D50">
        <w:rPr>
          <w:b/>
        </w:rPr>
        <w:t>2018</w:t>
      </w:r>
      <w:r w:rsidRPr="00DB7D50">
        <w:t xml:space="preserve">, </w:t>
      </w:r>
      <w:r w:rsidRPr="00DB7D50">
        <w:rPr>
          <w:i/>
        </w:rPr>
        <w:t>20</w:t>
      </w:r>
      <w:r w:rsidRPr="00DB7D50">
        <w:t>, 23898-23902.</w:t>
      </w:r>
    </w:p>
    <w:p w14:paraId="35072F9A" w14:textId="77777777" w:rsidR="004660C0" w:rsidRPr="00DB7D50" w:rsidRDefault="004660C0" w:rsidP="004660C0">
      <w:pPr>
        <w:pStyle w:val="EndNoteBibliography"/>
        <w:spacing w:after="0"/>
        <w:ind w:left="720" w:hanging="720"/>
      </w:pPr>
      <w:r w:rsidRPr="00DB7D50">
        <w:t>[11]</w:t>
      </w:r>
      <w:r w:rsidRPr="00DB7D50">
        <w:tab/>
        <w:t xml:space="preserve">R. Ponec, D. L. Cooper, </w:t>
      </w:r>
      <w:r w:rsidRPr="00DB7D50">
        <w:rPr>
          <w:i/>
        </w:rPr>
        <w:t xml:space="preserve">J. Mol. Model. </w:t>
      </w:r>
      <w:r w:rsidRPr="00DB7D50">
        <w:rPr>
          <w:b/>
        </w:rPr>
        <w:t>2018</w:t>
      </w:r>
      <w:r w:rsidRPr="00DB7D50">
        <w:t xml:space="preserve">, </w:t>
      </w:r>
      <w:r w:rsidRPr="00DB7D50">
        <w:rPr>
          <w:i/>
        </w:rPr>
        <w:t>24</w:t>
      </w:r>
      <w:r w:rsidRPr="00DB7D50">
        <w:t>, 226.</w:t>
      </w:r>
    </w:p>
    <w:p w14:paraId="4E6F28AC" w14:textId="77777777" w:rsidR="004660C0" w:rsidRPr="00DB7D50" w:rsidRDefault="004660C0" w:rsidP="004660C0">
      <w:pPr>
        <w:pStyle w:val="EndNoteBibliography"/>
        <w:spacing w:after="0"/>
        <w:ind w:left="720" w:hanging="720"/>
      </w:pPr>
      <w:r w:rsidRPr="00DB7D50">
        <w:t>[12]</w:t>
      </w:r>
      <w:r w:rsidRPr="00DB7D50">
        <w:tab/>
        <w:t xml:space="preserve">Z.-Z. Qin, Q. Wang, C. Yuan, Y.-T. Yang, X.-F. Zhao, D. Li, P. Liu, Y.-B. Wu, </w:t>
      </w:r>
      <w:r w:rsidRPr="00DB7D50">
        <w:rPr>
          <w:i/>
        </w:rPr>
        <w:t xml:space="preserve">Dalton Trans. </w:t>
      </w:r>
      <w:r w:rsidRPr="00DB7D50">
        <w:rPr>
          <w:b/>
        </w:rPr>
        <w:t>2018</w:t>
      </w:r>
      <w:r w:rsidRPr="00DB7D50">
        <w:t xml:space="preserve">, </w:t>
      </w:r>
      <w:r w:rsidRPr="00DB7D50">
        <w:rPr>
          <w:i/>
        </w:rPr>
        <w:t>47</w:t>
      </w:r>
      <w:r w:rsidRPr="00DB7D50">
        <w:t>, 4707-4713.</w:t>
      </w:r>
    </w:p>
    <w:p w14:paraId="1E13FAAD" w14:textId="77777777" w:rsidR="004660C0" w:rsidRPr="00DB7D50" w:rsidRDefault="004660C0" w:rsidP="004660C0">
      <w:pPr>
        <w:pStyle w:val="EndNoteBibliography"/>
        <w:spacing w:after="0"/>
        <w:ind w:left="720" w:hanging="720"/>
      </w:pPr>
      <w:r w:rsidRPr="00DB7D50">
        <w:t>[13]</w:t>
      </w:r>
      <w:r w:rsidRPr="00DB7D50">
        <w:tab/>
        <w:t xml:space="preserve">X.-F. Zhao, C. Yuan, S.-D. Li, Y.-B. Wu, X. Wang, </w:t>
      </w:r>
      <w:r w:rsidRPr="00DB7D50">
        <w:rPr>
          <w:i/>
        </w:rPr>
        <w:t xml:space="preserve">Dalton Trans. </w:t>
      </w:r>
      <w:r w:rsidRPr="00DB7D50">
        <w:rPr>
          <w:b/>
        </w:rPr>
        <w:t>2018</w:t>
      </w:r>
      <w:r w:rsidRPr="00DB7D50">
        <w:t xml:space="preserve">, </w:t>
      </w:r>
      <w:r w:rsidRPr="00DB7D50">
        <w:rPr>
          <w:i/>
        </w:rPr>
        <w:t>47</w:t>
      </w:r>
      <w:r w:rsidRPr="00DB7D50">
        <w:t>, 14462-14467.</w:t>
      </w:r>
    </w:p>
    <w:p w14:paraId="1913F574" w14:textId="77777777" w:rsidR="004660C0" w:rsidRPr="00DB7D50" w:rsidRDefault="004660C0" w:rsidP="004660C0">
      <w:pPr>
        <w:pStyle w:val="EndNoteBibliography"/>
        <w:spacing w:after="0"/>
        <w:ind w:left="720" w:hanging="720"/>
      </w:pPr>
      <w:r w:rsidRPr="00DB7D50">
        <w:t>[14]</w:t>
      </w:r>
      <w:r w:rsidRPr="00DB7D50">
        <w:tab/>
        <w:t xml:space="preserve">A. J. Kalita, S. S. Rohman, C. Kashyap, S. S. Ullah, S. Reza, B. Borah, A. K. Guha, </w:t>
      </w:r>
      <w:r w:rsidRPr="00DB7D50">
        <w:rPr>
          <w:i/>
        </w:rPr>
        <w:t xml:space="preserve">Comput. Theor. Chem. </w:t>
      </w:r>
      <w:r w:rsidRPr="00DB7D50">
        <w:rPr>
          <w:b/>
        </w:rPr>
        <w:t>2019</w:t>
      </w:r>
      <w:r w:rsidRPr="00DB7D50">
        <w:t xml:space="preserve">, </w:t>
      </w:r>
      <w:r w:rsidRPr="00DB7D50">
        <w:rPr>
          <w:i/>
        </w:rPr>
        <w:t>1167</w:t>
      </w:r>
      <w:r w:rsidRPr="00DB7D50">
        <w:t>, 112606.</w:t>
      </w:r>
    </w:p>
    <w:p w14:paraId="2A4CFE30" w14:textId="77777777" w:rsidR="004660C0" w:rsidRPr="00DB7D50" w:rsidRDefault="004660C0" w:rsidP="004660C0">
      <w:pPr>
        <w:pStyle w:val="EndNoteBibliography"/>
        <w:spacing w:after="0"/>
        <w:ind w:left="720" w:hanging="720"/>
      </w:pPr>
      <w:r w:rsidRPr="00DB7D50">
        <w:t>[15]</w:t>
      </w:r>
      <w:r w:rsidRPr="00DB7D50">
        <w:tab/>
        <w:t xml:space="preserve">X. Liu, R. Zhong, M. Zhang, S. Wu, Y. Geng, Z. Su, </w:t>
      </w:r>
      <w:r w:rsidRPr="00DB7D50">
        <w:rPr>
          <w:i/>
        </w:rPr>
        <w:t xml:space="preserve">Dalton Trans. </w:t>
      </w:r>
      <w:r w:rsidRPr="00DB7D50">
        <w:rPr>
          <w:b/>
        </w:rPr>
        <w:t>2019</w:t>
      </w:r>
      <w:r w:rsidRPr="00DB7D50">
        <w:t xml:space="preserve">, </w:t>
      </w:r>
      <w:r w:rsidRPr="00DB7D50">
        <w:rPr>
          <w:i/>
        </w:rPr>
        <w:t>48</w:t>
      </w:r>
      <w:r w:rsidRPr="00DB7D50">
        <w:t>, 14590-14594.</w:t>
      </w:r>
    </w:p>
    <w:p w14:paraId="796B5470" w14:textId="77777777" w:rsidR="004660C0" w:rsidRPr="00DB7D50" w:rsidRDefault="004660C0" w:rsidP="004660C0">
      <w:pPr>
        <w:pStyle w:val="EndNoteBibliography"/>
        <w:spacing w:after="0"/>
        <w:ind w:left="720" w:hanging="720"/>
      </w:pPr>
      <w:r w:rsidRPr="00DB7D50">
        <w:t>[16]</w:t>
      </w:r>
      <w:r w:rsidRPr="00DB7D50">
        <w:tab/>
        <w:t xml:space="preserve">S. S. Rohman, C. Kashyap, S. S. Ullah, A. K. Guha, L. J. Mazumder, P. K. Sharma, </w:t>
      </w:r>
      <w:r w:rsidRPr="00DB7D50">
        <w:rPr>
          <w:i/>
        </w:rPr>
        <w:t xml:space="preserve">ChemPhysChem </w:t>
      </w:r>
      <w:r w:rsidRPr="00DB7D50">
        <w:rPr>
          <w:b/>
        </w:rPr>
        <w:t>2019</w:t>
      </w:r>
      <w:r w:rsidRPr="00DB7D50">
        <w:t xml:space="preserve">, </w:t>
      </w:r>
      <w:r w:rsidRPr="00DB7D50">
        <w:rPr>
          <w:i/>
        </w:rPr>
        <w:t>20</w:t>
      </w:r>
      <w:r w:rsidRPr="00DB7D50">
        <w:t>, 516-518.</w:t>
      </w:r>
    </w:p>
    <w:p w14:paraId="3F1B0A1D" w14:textId="77777777" w:rsidR="004660C0" w:rsidRPr="00DB7D50" w:rsidRDefault="004660C0" w:rsidP="004660C0">
      <w:pPr>
        <w:pStyle w:val="EndNoteBibliography"/>
        <w:spacing w:after="0"/>
        <w:ind w:left="720" w:hanging="720"/>
      </w:pPr>
      <w:r w:rsidRPr="00DB7D50">
        <w:t>[17]</w:t>
      </w:r>
      <w:r w:rsidRPr="00DB7D50">
        <w:tab/>
        <w:t xml:space="preserve">S. S. Rohman, C. Kashyap, S. S. Ullah, L. J. Mazumder, P. P. Sahu, A. Kalita, S. Reza, P. P. Hazarika, B. Borah, A. K. Guha, </w:t>
      </w:r>
      <w:r w:rsidRPr="00DB7D50">
        <w:rPr>
          <w:i/>
        </w:rPr>
        <w:t xml:space="preserve">Chem. Phys. Lett. </w:t>
      </w:r>
      <w:r w:rsidRPr="00DB7D50">
        <w:rPr>
          <w:b/>
        </w:rPr>
        <w:t>2019</w:t>
      </w:r>
      <w:r w:rsidRPr="00DB7D50">
        <w:t xml:space="preserve">, </w:t>
      </w:r>
      <w:r w:rsidRPr="00DB7D50">
        <w:rPr>
          <w:i/>
        </w:rPr>
        <w:t>730</w:t>
      </w:r>
      <w:r w:rsidRPr="00DB7D50">
        <w:t>, 411-415.</w:t>
      </w:r>
    </w:p>
    <w:p w14:paraId="76DBF31D" w14:textId="77777777" w:rsidR="004660C0" w:rsidRPr="00DB7D50" w:rsidRDefault="004660C0" w:rsidP="004660C0">
      <w:pPr>
        <w:pStyle w:val="EndNoteBibliography"/>
        <w:spacing w:after="0"/>
        <w:ind w:left="720" w:hanging="720"/>
      </w:pPr>
      <w:r w:rsidRPr="00DB7D50">
        <w:t>[18]</w:t>
      </w:r>
      <w:r w:rsidRPr="00DB7D50">
        <w:tab/>
        <w:t xml:space="preserve">W.-Y. Tong, T.-T. Zhao, X.-F. Zhao, X. Wang, Y.-B. Wu, C. Yuan, </w:t>
      </w:r>
      <w:r w:rsidRPr="00DB7D50">
        <w:rPr>
          <w:i/>
        </w:rPr>
        <w:t xml:space="preserve">Dalton Trans. </w:t>
      </w:r>
      <w:r w:rsidRPr="00DB7D50">
        <w:rPr>
          <w:b/>
        </w:rPr>
        <w:t>2019</w:t>
      </w:r>
      <w:r w:rsidRPr="00DB7D50">
        <w:t xml:space="preserve">, </w:t>
      </w:r>
      <w:r w:rsidRPr="00DB7D50">
        <w:rPr>
          <w:i/>
        </w:rPr>
        <w:t>48</w:t>
      </w:r>
      <w:r w:rsidRPr="00DB7D50">
        <w:t>, 15802-15809.</w:t>
      </w:r>
    </w:p>
    <w:p w14:paraId="4A698684" w14:textId="77777777" w:rsidR="004660C0" w:rsidRPr="00DB7D50" w:rsidRDefault="004660C0" w:rsidP="004660C0">
      <w:pPr>
        <w:pStyle w:val="EndNoteBibliography"/>
        <w:spacing w:after="0"/>
        <w:ind w:left="720" w:hanging="720"/>
      </w:pPr>
      <w:r w:rsidRPr="00DB7D50">
        <w:t>[19]</w:t>
      </w:r>
      <w:r w:rsidRPr="00DB7D50">
        <w:tab/>
        <w:t xml:space="preserve">T.-T. Zhao, X.-F. Zhao, J.-H. Bian, W.-Y. Tong, B. Jin, X. Wang, C. Yuan, Y.-B. Wu, </w:t>
      </w:r>
      <w:r w:rsidRPr="00DB7D50">
        <w:rPr>
          <w:i/>
        </w:rPr>
        <w:t xml:space="preserve">Dalton Trans. </w:t>
      </w:r>
      <w:r w:rsidRPr="00DB7D50">
        <w:rPr>
          <w:b/>
        </w:rPr>
        <w:t>2019</w:t>
      </w:r>
      <w:r w:rsidRPr="00DB7D50">
        <w:t xml:space="preserve">, </w:t>
      </w:r>
      <w:r w:rsidRPr="00DB7D50">
        <w:rPr>
          <w:i/>
        </w:rPr>
        <w:t>48</w:t>
      </w:r>
      <w:r w:rsidRPr="00DB7D50">
        <w:t>, 6581-6587.</w:t>
      </w:r>
    </w:p>
    <w:p w14:paraId="1D971D35" w14:textId="77777777" w:rsidR="004660C0" w:rsidRPr="00DB7D50" w:rsidRDefault="004660C0" w:rsidP="004660C0">
      <w:pPr>
        <w:pStyle w:val="EndNoteBibliography"/>
        <w:spacing w:after="0"/>
        <w:ind w:left="720" w:hanging="720"/>
      </w:pPr>
      <w:r w:rsidRPr="00DB7D50">
        <w:t>[20]</w:t>
      </w:r>
      <w:r w:rsidRPr="00DB7D50">
        <w:tab/>
        <w:t xml:space="preserve">H. G. Longuet-Higgins, </w:t>
      </w:r>
      <w:r w:rsidRPr="00DB7D50">
        <w:rPr>
          <w:i/>
        </w:rPr>
        <w:t xml:space="preserve">J. Chim. Phys. </w:t>
      </w:r>
      <w:r w:rsidRPr="00DB7D50">
        <w:rPr>
          <w:b/>
        </w:rPr>
        <w:t>1949</w:t>
      </w:r>
      <w:r w:rsidRPr="00DB7D50">
        <w:t xml:space="preserve">, </w:t>
      </w:r>
      <w:r w:rsidRPr="00DB7D50">
        <w:rPr>
          <w:i/>
        </w:rPr>
        <w:t>46</w:t>
      </w:r>
      <w:r w:rsidRPr="00DB7D50">
        <w:t>, 268-275.</w:t>
      </w:r>
    </w:p>
    <w:p w14:paraId="72961F04" w14:textId="77777777" w:rsidR="004660C0" w:rsidRPr="00DB7D50" w:rsidRDefault="004660C0" w:rsidP="004660C0">
      <w:pPr>
        <w:pStyle w:val="EndNoteBibliography"/>
        <w:spacing w:after="0"/>
        <w:ind w:left="720" w:hanging="720"/>
      </w:pPr>
      <w:r w:rsidRPr="00DB7D50">
        <w:t>[21]</w:t>
      </w:r>
      <w:r w:rsidRPr="00DB7D50">
        <w:tab/>
        <w:t xml:space="preserve">W. N. Lipscomb, </w:t>
      </w:r>
      <w:r w:rsidRPr="00DB7D50">
        <w:rPr>
          <w:i/>
        </w:rPr>
        <w:t xml:space="preserve">Acc. Chem. Res. </w:t>
      </w:r>
      <w:r w:rsidRPr="00DB7D50">
        <w:rPr>
          <w:b/>
        </w:rPr>
        <w:t>1973</w:t>
      </w:r>
      <w:r w:rsidRPr="00DB7D50">
        <w:t xml:space="preserve">, </w:t>
      </w:r>
      <w:r w:rsidRPr="00DB7D50">
        <w:rPr>
          <w:i/>
        </w:rPr>
        <w:t>6</w:t>
      </w:r>
      <w:r w:rsidRPr="00DB7D50">
        <w:t>, 257-262.</w:t>
      </w:r>
    </w:p>
    <w:p w14:paraId="5DFBD3E7" w14:textId="77777777" w:rsidR="004660C0" w:rsidRPr="00DB7D50" w:rsidRDefault="004660C0" w:rsidP="004660C0">
      <w:pPr>
        <w:pStyle w:val="EndNoteBibliography"/>
        <w:spacing w:after="0"/>
        <w:ind w:left="720" w:hanging="720"/>
      </w:pPr>
      <w:r w:rsidRPr="00DB7D50">
        <w:t>[22]</w:t>
      </w:r>
      <w:r w:rsidRPr="00DB7D50">
        <w:tab/>
        <w:t xml:space="preserve">W. N. Lipscomb, </w:t>
      </w:r>
      <w:r w:rsidRPr="00DB7D50">
        <w:rPr>
          <w:i/>
        </w:rPr>
        <w:t xml:space="preserve">Science </w:t>
      </w:r>
      <w:r w:rsidRPr="00DB7D50">
        <w:rPr>
          <w:b/>
        </w:rPr>
        <w:t>1977</w:t>
      </w:r>
      <w:r w:rsidRPr="00DB7D50">
        <w:t xml:space="preserve">, </w:t>
      </w:r>
      <w:r w:rsidRPr="00DB7D50">
        <w:rPr>
          <w:i/>
        </w:rPr>
        <w:t>196</w:t>
      </w:r>
      <w:r w:rsidRPr="00DB7D50">
        <w:t>, 1047.</w:t>
      </w:r>
    </w:p>
    <w:p w14:paraId="2FC8A671" w14:textId="7C65A607" w:rsidR="004660C0" w:rsidRPr="00DB7D50" w:rsidRDefault="004660C0" w:rsidP="004660C0">
      <w:pPr>
        <w:pStyle w:val="EndNoteBibliography"/>
        <w:spacing w:after="0"/>
        <w:ind w:left="720" w:hanging="720"/>
      </w:pPr>
      <w:r w:rsidRPr="00DB7D50">
        <w:t>[23]</w:t>
      </w:r>
      <w:r w:rsidRPr="00DB7D50">
        <w:tab/>
        <w:t xml:space="preserve">H.-J. Werner, P. J. Knowles, G. Knizia, F. R. Manby, M. Schütz, P. Celani, W. Györffy, D. Kats, T. Korona, R. Lindh, A. Mitrushenkov, G. Rauhut, K. R. Shamasundar, T. B. Adler, R. D. Amos, S. J. Bennie, A. Bernhardsson, A. Berning, D. L. Cooper, M. J. O. Deegan, A. J. Dobbyn, F. Eckert, E. Goll, C. Hampel, A. Hesselmann, G. Hetzer, T. Hrenar, G. Jansen, C. Köppl, S. R. Lee, Y. Liu, A. W. Lloyd, Q. Ma, R. A. Mata, A. J. May, S. J. McNicholas, W. Meyer, T. F. Miller III, M. E. Mura, A. Nicklass, D. P. O'Neill, P. Palmieri, D. Peng, K. Pflüger, R. Pitzer, </w:t>
      </w:r>
      <w:r w:rsidRPr="00DB7D50">
        <w:lastRenderedPageBreak/>
        <w:t xml:space="preserve">M. Reiher, T. Shiozaki, H. Stoll, A. J. Stone, R. Tarroni, T. Thorsteinsson, M. Wang, M. Welborn, </w:t>
      </w:r>
      <w:r w:rsidRPr="00DB7D50">
        <w:rPr>
          <w:i/>
        </w:rPr>
        <w:t>MOLPRO, version 2019.2, a package of ab initio programs</w:t>
      </w:r>
      <w:r w:rsidRPr="00DB7D50">
        <w:t xml:space="preserve">, Cardiff, U. K., see </w:t>
      </w:r>
      <w:hyperlink r:id="rId16" w:history="1">
        <w:r w:rsidRPr="00DB7D50">
          <w:rPr>
            <w:rStyle w:val="Hyperlink"/>
          </w:rPr>
          <w:t>www.molpro.net</w:t>
        </w:r>
      </w:hyperlink>
      <w:r w:rsidRPr="00DB7D50">
        <w:t>.</w:t>
      </w:r>
    </w:p>
    <w:p w14:paraId="2B8AB953" w14:textId="77777777" w:rsidR="004660C0" w:rsidRPr="00DB7D50" w:rsidRDefault="004660C0" w:rsidP="004660C0">
      <w:pPr>
        <w:pStyle w:val="EndNoteBibliography"/>
        <w:spacing w:after="0"/>
        <w:ind w:left="720" w:hanging="720"/>
      </w:pPr>
      <w:r w:rsidRPr="00DB7D50">
        <w:t>[24]</w:t>
      </w:r>
      <w:r w:rsidRPr="00DB7D50">
        <w:tab/>
        <w:t xml:space="preserve">H.-J. Werner, P. J. Knowles, G. Knizia, F. R. Manby, M. Schütz, </w:t>
      </w:r>
      <w:r w:rsidRPr="00DB7D50">
        <w:rPr>
          <w:i/>
        </w:rPr>
        <w:t xml:space="preserve">WIREs Comput. Mol. Sci. </w:t>
      </w:r>
      <w:r w:rsidRPr="00DB7D50">
        <w:rPr>
          <w:b/>
        </w:rPr>
        <w:t>2012</w:t>
      </w:r>
      <w:r w:rsidRPr="00DB7D50">
        <w:t xml:space="preserve">, </w:t>
      </w:r>
      <w:r w:rsidRPr="00DB7D50">
        <w:rPr>
          <w:i/>
        </w:rPr>
        <w:t>2</w:t>
      </w:r>
      <w:r w:rsidRPr="00DB7D50">
        <w:t>, 242-253.</w:t>
      </w:r>
    </w:p>
    <w:p w14:paraId="55E985BF" w14:textId="77777777" w:rsidR="004660C0" w:rsidRPr="00DB7D50" w:rsidRDefault="004660C0" w:rsidP="004660C0">
      <w:pPr>
        <w:pStyle w:val="EndNoteBibliography"/>
        <w:spacing w:after="0"/>
        <w:ind w:left="720" w:hanging="720"/>
      </w:pPr>
      <w:r w:rsidRPr="00DB7D50">
        <w:t>[25]</w:t>
      </w:r>
      <w:r w:rsidRPr="00DB7D50">
        <w:tab/>
        <w:t xml:space="preserve">R. Pauncz, </w:t>
      </w:r>
      <w:r w:rsidRPr="00DB7D50">
        <w:rPr>
          <w:i/>
        </w:rPr>
        <w:t>The Symmetric Group in Quantum Chemistry</w:t>
      </w:r>
      <w:r w:rsidRPr="00DB7D50">
        <w:t xml:space="preserve">, CRC Press, Boca Raton, </w:t>
      </w:r>
      <w:r w:rsidRPr="00DB7D50">
        <w:rPr>
          <w:b/>
        </w:rPr>
        <w:t>1995</w:t>
      </w:r>
      <w:r w:rsidRPr="00DB7D50">
        <w:t>.</w:t>
      </w:r>
    </w:p>
    <w:p w14:paraId="38957A02" w14:textId="77777777" w:rsidR="004660C0" w:rsidRPr="00DB7D50" w:rsidRDefault="004660C0" w:rsidP="004660C0">
      <w:pPr>
        <w:pStyle w:val="EndNoteBibliography"/>
        <w:spacing w:after="0"/>
        <w:ind w:left="720" w:hanging="720"/>
      </w:pPr>
      <w:r w:rsidRPr="00DB7D50">
        <w:t>[26]</w:t>
      </w:r>
      <w:r w:rsidRPr="00DB7D50">
        <w:tab/>
        <w:t xml:space="preserve">T. Thorsteinsson, D. L. Cooper, J. Gerratt, P. B. Karadakov, M. Raimondi, </w:t>
      </w:r>
      <w:r w:rsidRPr="00DB7D50">
        <w:rPr>
          <w:i/>
        </w:rPr>
        <w:t xml:space="preserve">Theor. Chim. Acta </w:t>
      </w:r>
      <w:r w:rsidRPr="00DB7D50">
        <w:rPr>
          <w:b/>
        </w:rPr>
        <w:t>1996</w:t>
      </w:r>
      <w:r w:rsidRPr="00DB7D50">
        <w:t xml:space="preserve">, </w:t>
      </w:r>
      <w:r w:rsidRPr="00DB7D50">
        <w:rPr>
          <w:i/>
        </w:rPr>
        <w:t>93</w:t>
      </w:r>
      <w:r w:rsidRPr="00DB7D50">
        <w:t>, 343-366.</w:t>
      </w:r>
    </w:p>
    <w:p w14:paraId="327EFB91" w14:textId="77777777" w:rsidR="004660C0" w:rsidRPr="00DB7D50" w:rsidRDefault="004660C0" w:rsidP="004660C0">
      <w:pPr>
        <w:pStyle w:val="EndNoteBibliography"/>
        <w:spacing w:after="0"/>
        <w:ind w:left="720" w:hanging="720"/>
      </w:pPr>
      <w:r w:rsidRPr="00DB7D50">
        <w:t>[27]</w:t>
      </w:r>
      <w:r w:rsidRPr="00DB7D50">
        <w:tab/>
        <w:t xml:space="preserve">T. Thorsteinsson, D. L. Cooper, </w:t>
      </w:r>
      <w:r w:rsidRPr="00DB7D50">
        <w:rPr>
          <w:i/>
        </w:rPr>
        <w:t xml:space="preserve">Theor. Chim. Acta </w:t>
      </w:r>
      <w:r w:rsidRPr="00DB7D50">
        <w:rPr>
          <w:b/>
        </w:rPr>
        <w:t>1996</w:t>
      </w:r>
      <w:r w:rsidRPr="00DB7D50">
        <w:t xml:space="preserve">, </w:t>
      </w:r>
      <w:r w:rsidRPr="00DB7D50">
        <w:rPr>
          <w:i/>
        </w:rPr>
        <w:t>94</w:t>
      </w:r>
      <w:r w:rsidRPr="00DB7D50">
        <w:t>, 233-245.</w:t>
      </w:r>
    </w:p>
    <w:p w14:paraId="430F0C19" w14:textId="77777777" w:rsidR="004660C0" w:rsidRPr="00DB7D50" w:rsidRDefault="004660C0" w:rsidP="004660C0">
      <w:pPr>
        <w:pStyle w:val="EndNoteBibliography"/>
        <w:spacing w:after="0"/>
        <w:ind w:left="720" w:hanging="720"/>
      </w:pPr>
      <w:r w:rsidRPr="00DB7D50">
        <w:t>[28]</w:t>
      </w:r>
      <w:r w:rsidRPr="00DB7D50">
        <w:tab/>
        <w:t xml:space="preserve">D. L. Cooper, T. Thorsteinsson, J. Gerratt, </w:t>
      </w:r>
      <w:r w:rsidRPr="00DB7D50">
        <w:rPr>
          <w:i/>
        </w:rPr>
        <w:t xml:space="preserve">Int. J. Quantum Chem. </w:t>
      </w:r>
      <w:r w:rsidRPr="00DB7D50">
        <w:rPr>
          <w:b/>
        </w:rPr>
        <w:t>1997</w:t>
      </w:r>
      <w:r w:rsidRPr="00DB7D50">
        <w:t xml:space="preserve">, </w:t>
      </w:r>
      <w:r w:rsidRPr="00DB7D50">
        <w:rPr>
          <w:i/>
        </w:rPr>
        <w:t>65</w:t>
      </w:r>
      <w:r w:rsidRPr="00DB7D50">
        <w:t>, 439-451.</w:t>
      </w:r>
    </w:p>
    <w:p w14:paraId="1EC42447" w14:textId="77777777" w:rsidR="004660C0" w:rsidRPr="00DB7D50" w:rsidRDefault="004660C0" w:rsidP="004660C0">
      <w:pPr>
        <w:pStyle w:val="EndNoteBibliography"/>
        <w:spacing w:after="0"/>
        <w:ind w:left="720" w:hanging="720"/>
      </w:pPr>
      <w:r w:rsidRPr="00DB7D50">
        <w:t>[29]</w:t>
      </w:r>
      <w:r w:rsidRPr="00DB7D50">
        <w:tab/>
        <w:t xml:space="preserve">D. L. Cooper, T. Thorsteinsson, J. Gerratt, </w:t>
      </w:r>
      <w:r w:rsidRPr="00DB7D50">
        <w:rPr>
          <w:i/>
        </w:rPr>
        <w:t xml:space="preserve">Adv. Quantum Chem. </w:t>
      </w:r>
      <w:r w:rsidRPr="00DB7D50">
        <w:rPr>
          <w:b/>
        </w:rPr>
        <w:t>1999</w:t>
      </w:r>
      <w:r w:rsidRPr="00DB7D50">
        <w:t xml:space="preserve">, </w:t>
      </w:r>
      <w:r w:rsidRPr="00DB7D50">
        <w:rPr>
          <w:i/>
        </w:rPr>
        <w:t>32</w:t>
      </w:r>
      <w:r w:rsidRPr="00DB7D50">
        <w:t>, 51-67.</w:t>
      </w:r>
    </w:p>
    <w:p w14:paraId="6B28A58A" w14:textId="77777777" w:rsidR="004660C0" w:rsidRPr="00DB7D50" w:rsidRDefault="004660C0" w:rsidP="004660C0">
      <w:pPr>
        <w:pStyle w:val="EndNoteBibliography"/>
        <w:spacing w:after="0"/>
        <w:ind w:left="720" w:hanging="720"/>
      </w:pPr>
      <w:r w:rsidRPr="00DB7D50">
        <w:t>[30]</w:t>
      </w:r>
      <w:r w:rsidRPr="00DB7D50">
        <w:tab/>
        <w:t xml:space="preserve">T. Thorsteinsson, D. L. Cooper, in </w:t>
      </w:r>
      <w:r w:rsidRPr="00DB7D50">
        <w:rPr>
          <w:i/>
        </w:rPr>
        <w:t>Quantum Systems in Chemistry and Physics, Vol 1: Basic Problems and Model Systems</w:t>
      </w:r>
      <w:r w:rsidRPr="00DB7D50">
        <w:t xml:space="preserve"> (Eds.: A. Hernández-Laguna, J. Maruani, R. McWeeny, S. Wilson), Kluwer, Dordrecht, </w:t>
      </w:r>
      <w:r w:rsidRPr="00DB7D50">
        <w:rPr>
          <w:b/>
        </w:rPr>
        <w:t>2000</w:t>
      </w:r>
      <w:r w:rsidRPr="00DB7D50">
        <w:t>.</w:t>
      </w:r>
    </w:p>
    <w:p w14:paraId="34B98571" w14:textId="77777777" w:rsidR="004660C0" w:rsidRPr="00DB7D50" w:rsidRDefault="004660C0" w:rsidP="004660C0">
      <w:pPr>
        <w:pStyle w:val="EndNoteBibliography"/>
        <w:spacing w:after="0"/>
        <w:ind w:left="720" w:hanging="720"/>
      </w:pPr>
      <w:r w:rsidRPr="00DB7D50">
        <w:t>[31]</w:t>
      </w:r>
      <w:r w:rsidRPr="00DB7D50">
        <w:tab/>
        <w:t xml:space="preserve">R. Ponec, </w:t>
      </w:r>
      <w:r w:rsidRPr="00DB7D50">
        <w:rPr>
          <w:i/>
        </w:rPr>
        <w:t xml:space="preserve">J. Math. Chem. </w:t>
      </w:r>
      <w:r w:rsidRPr="00DB7D50">
        <w:rPr>
          <w:b/>
        </w:rPr>
        <w:t>1997</w:t>
      </w:r>
      <w:r w:rsidRPr="00DB7D50">
        <w:t xml:space="preserve">, </w:t>
      </w:r>
      <w:r w:rsidRPr="00DB7D50">
        <w:rPr>
          <w:i/>
        </w:rPr>
        <w:t>21</w:t>
      </w:r>
      <w:r w:rsidRPr="00DB7D50">
        <w:t>, 323-333.</w:t>
      </w:r>
    </w:p>
    <w:p w14:paraId="5F79CFBC" w14:textId="77777777" w:rsidR="004660C0" w:rsidRPr="00DB7D50" w:rsidRDefault="004660C0" w:rsidP="004660C0">
      <w:pPr>
        <w:pStyle w:val="EndNoteBibliography"/>
        <w:spacing w:after="0"/>
        <w:ind w:left="720" w:hanging="720"/>
      </w:pPr>
      <w:r w:rsidRPr="00DB7D50">
        <w:t>[32]</w:t>
      </w:r>
      <w:r w:rsidRPr="00DB7D50">
        <w:tab/>
        <w:t xml:space="preserve">R. Ponec, A. J. Duben, </w:t>
      </w:r>
      <w:r w:rsidRPr="00DB7D50">
        <w:rPr>
          <w:i/>
        </w:rPr>
        <w:t xml:space="preserve">J. Comput. Chem. </w:t>
      </w:r>
      <w:r w:rsidRPr="00DB7D50">
        <w:rPr>
          <w:b/>
        </w:rPr>
        <w:t>1999</w:t>
      </w:r>
      <w:r w:rsidRPr="00DB7D50">
        <w:t xml:space="preserve">, </w:t>
      </w:r>
      <w:r w:rsidRPr="00DB7D50">
        <w:rPr>
          <w:i/>
        </w:rPr>
        <w:t>20</w:t>
      </w:r>
      <w:r w:rsidRPr="00DB7D50">
        <w:t>, 760-771.</w:t>
      </w:r>
    </w:p>
    <w:p w14:paraId="67A9AA7C" w14:textId="77777777" w:rsidR="004660C0" w:rsidRPr="00DB7D50" w:rsidRDefault="004660C0" w:rsidP="004660C0">
      <w:pPr>
        <w:pStyle w:val="EndNoteBibliography"/>
        <w:spacing w:after="0"/>
        <w:ind w:left="720" w:hanging="720"/>
      </w:pPr>
      <w:r w:rsidRPr="00DB7D50">
        <w:t>[33]</w:t>
      </w:r>
      <w:r w:rsidRPr="00DB7D50">
        <w:tab/>
        <w:t xml:space="preserve">R. Ponec, D. L. Cooper, </w:t>
      </w:r>
      <w:r w:rsidRPr="00DB7D50">
        <w:rPr>
          <w:i/>
        </w:rPr>
        <w:t xml:space="preserve">Faraday Discuss. </w:t>
      </w:r>
      <w:r w:rsidRPr="00DB7D50">
        <w:rPr>
          <w:b/>
        </w:rPr>
        <w:t>2007</w:t>
      </w:r>
      <w:r w:rsidRPr="00DB7D50">
        <w:t xml:space="preserve">, </w:t>
      </w:r>
      <w:r w:rsidRPr="00DB7D50">
        <w:rPr>
          <w:i/>
        </w:rPr>
        <w:t>135</w:t>
      </w:r>
      <w:r w:rsidRPr="00DB7D50">
        <w:t>, 31-42.</w:t>
      </w:r>
    </w:p>
    <w:p w14:paraId="205ADB76" w14:textId="77777777" w:rsidR="004660C0" w:rsidRPr="00DB7D50" w:rsidRDefault="004660C0" w:rsidP="004660C0">
      <w:pPr>
        <w:pStyle w:val="EndNoteBibliography"/>
        <w:spacing w:after="0"/>
        <w:ind w:left="720" w:hanging="720"/>
      </w:pPr>
      <w:r w:rsidRPr="00DB7D50">
        <w:t>[34]</w:t>
      </w:r>
      <w:r w:rsidRPr="00DB7D50">
        <w:tab/>
        <w:t xml:space="preserve">R. Ponec, </w:t>
      </w:r>
      <w:r w:rsidRPr="00DB7D50">
        <w:rPr>
          <w:i/>
        </w:rPr>
        <w:t xml:space="preserve">Comput. Theor. Chem. </w:t>
      </w:r>
      <w:r w:rsidRPr="00DB7D50">
        <w:rPr>
          <w:b/>
        </w:rPr>
        <w:t>2015</w:t>
      </w:r>
      <w:r w:rsidRPr="00DB7D50">
        <w:t xml:space="preserve">, </w:t>
      </w:r>
      <w:r w:rsidRPr="00DB7D50">
        <w:rPr>
          <w:i/>
        </w:rPr>
        <w:t>1053</w:t>
      </w:r>
      <w:r w:rsidRPr="00DB7D50">
        <w:t>, 195-213.</w:t>
      </w:r>
    </w:p>
    <w:p w14:paraId="5ACDEAF2" w14:textId="77777777" w:rsidR="004660C0" w:rsidRPr="00DB7D50" w:rsidRDefault="004660C0" w:rsidP="004660C0">
      <w:pPr>
        <w:pStyle w:val="EndNoteBibliography"/>
        <w:spacing w:after="0"/>
        <w:ind w:left="720" w:hanging="720"/>
      </w:pPr>
      <w:r w:rsidRPr="00DB7D50">
        <w:t>[35]</w:t>
      </w:r>
      <w:r w:rsidRPr="00DB7D50">
        <w:tab/>
        <w:t xml:space="preserve">D. L. Cooper, R. Ponec, </w:t>
      </w:r>
      <w:r w:rsidRPr="00DB7D50">
        <w:rPr>
          <w:i/>
        </w:rPr>
        <w:t xml:space="preserve">PCCP </w:t>
      </w:r>
      <w:r w:rsidRPr="00DB7D50">
        <w:rPr>
          <w:b/>
        </w:rPr>
        <w:t>2008</w:t>
      </w:r>
      <w:r w:rsidRPr="00DB7D50">
        <w:t xml:space="preserve">, </w:t>
      </w:r>
      <w:r w:rsidRPr="00DB7D50">
        <w:rPr>
          <w:i/>
        </w:rPr>
        <w:t>10</w:t>
      </w:r>
      <w:r w:rsidRPr="00DB7D50">
        <w:t>, 1319-1329.</w:t>
      </w:r>
    </w:p>
    <w:p w14:paraId="610CF162" w14:textId="77777777" w:rsidR="004660C0" w:rsidRPr="00DB7D50" w:rsidRDefault="004660C0" w:rsidP="004660C0">
      <w:pPr>
        <w:pStyle w:val="EndNoteBibliography"/>
        <w:spacing w:after="0"/>
        <w:ind w:left="720" w:hanging="720"/>
      </w:pPr>
      <w:r w:rsidRPr="00DB7D50">
        <w:t>[36]</w:t>
      </w:r>
      <w:r w:rsidRPr="00DB7D50">
        <w:tab/>
        <w:t xml:space="preserve">R. Ponec, D. L. Cooper, A. Savin, </w:t>
      </w:r>
      <w:r w:rsidRPr="00DB7D50">
        <w:rPr>
          <w:i/>
        </w:rPr>
        <w:t xml:space="preserve">Chem. Eur. J. </w:t>
      </w:r>
      <w:r w:rsidRPr="00DB7D50">
        <w:rPr>
          <w:b/>
        </w:rPr>
        <w:t>2008</w:t>
      </w:r>
      <w:r w:rsidRPr="00DB7D50">
        <w:t xml:space="preserve">, </w:t>
      </w:r>
      <w:r w:rsidRPr="00DB7D50">
        <w:rPr>
          <w:i/>
        </w:rPr>
        <w:t>14</w:t>
      </w:r>
      <w:r w:rsidRPr="00DB7D50">
        <w:t>, 3338-3345.</w:t>
      </w:r>
    </w:p>
    <w:p w14:paraId="1CD24479" w14:textId="77777777" w:rsidR="004660C0" w:rsidRPr="00DB7D50" w:rsidRDefault="004660C0" w:rsidP="004660C0">
      <w:pPr>
        <w:pStyle w:val="EndNoteBibliography"/>
        <w:spacing w:after="0"/>
        <w:ind w:left="720" w:hanging="720"/>
      </w:pPr>
      <w:r w:rsidRPr="00DB7D50">
        <w:t>[37]</w:t>
      </w:r>
      <w:r w:rsidRPr="00DB7D50">
        <w:tab/>
        <w:t xml:space="preserve">R. Ponec, D. L. Cooper, </w:t>
      </w:r>
      <w:r w:rsidRPr="00DB7D50">
        <w:rPr>
          <w:i/>
        </w:rPr>
        <w:t xml:space="preserve">Struct. Chem. </w:t>
      </w:r>
      <w:r w:rsidRPr="00DB7D50">
        <w:rPr>
          <w:b/>
        </w:rPr>
        <w:t>2017</w:t>
      </w:r>
      <w:r w:rsidRPr="00DB7D50">
        <w:t xml:space="preserve">, </w:t>
      </w:r>
      <w:r w:rsidRPr="00DB7D50">
        <w:rPr>
          <w:i/>
        </w:rPr>
        <w:t>28</w:t>
      </w:r>
      <w:r w:rsidRPr="00DB7D50">
        <w:t>, 1033-1043.</w:t>
      </w:r>
    </w:p>
    <w:p w14:paraId="23458CF9" w14:textId="77777777" w:rsidR="004660C0" w:rsidRPr="00DB7D50" w:rsidRDefault="004660C0" w:rsidP="004660C0">
      <w:pPr>
        <w:pStyle w:val="EndNoteBibliography"/>
        <w:spacing w:after="0"/>
        <w:ind w:left="720" w:hanging="720"/>
      </w:pPr>
      <w:r w:rsidRPr="00DB7D50">
        <w:t>[38]</w:t>
      </w:r>
      <w:r w:rsidRPr="00DB7D50">
        <w:tab/>
        <w:t xml:space="preserve">R. F. W. Bader, </w:t>
      </w:r>
      <w:r w:rsidRPr="00DB7D50">
        <w:rPr>
          <w:i/>
        </w:rPr>
        <w:t>Atoms in Molecules. A Quantum Theory</w:t>
      </w:r>
      <w:r w:rsidRPr="00DB7D50">
        <w:t xml:space="preserve">, Oxford University Press, Oxford, </w:t>
      </w:r>
      <w:r w:rsidRPr="00DB7D50">
        <w:rPr>
          <w:b/>
        </w:rPr>
        <w:t>1990</w:t>
      </w:r>
      <w:r w:rsidRPr="00DB7D50">
        <w:t>.</w:t>
      </w:r>
    </w:p>
    <w:p w14:paraId="32C768A3" w14:textId="77777777" w:rsidR="004660C0" w:rsidRPr="00DB7D50" w:rsidRDefault="004660C0" w:rsidP="004660C0">
      <w:pPr>
        <w:pStyle w:val="EndNoteBibliography"/>
        <w:spacing w:after="0"/>
        <w:ind w:left="720" w:hanging="720"/>
      </w:pPr>
      <w:r w:rsidRPr="00DB7D50">
        <w:t>[39]</w:t>
      </w:r>
      <w:r w:rsidRPr="00DB7D50">
        <w:tab/>
        <w:t xml:space="preserve">T. A. Keith, </w:t>
      </w:r>
      <w:r w:rsidRPr="00DB7D50">
        <w:rPr>
          <w:i/>
        </w:rPr>
        <w:t>AIMAll (Version 17.11.14)</w:t>
      </w:r>
      <w:r w:rsidRPr="00DB7D50">
        <w:t>, TK Gristmill Software, Overland Park KS, USA, see aim.tkgristmill.com.</w:t>
      </w:r>
    </w:p>
    <w:p w14:paraId="2CB07274" w14:textId="77777777" w:rsidR="004660C0" w:rsidRPr="00DB7D50" w:rsidRDefault="004660C0" w:rsidP="004660C0">
      <w:pPr>
        <w:pStyle w:val="EndNoteBibliography"/>
        <w:spacing w:after="0"/>
        <w:ind w:left="720" w:hanging="720"/>
      </w:pPr>
      <w:r w:rsidRPr="00DB7D50">
        <w:t>[40]</w:t>
      </w:r>
      <w:r w:rsidRPr="00DB7D50">
        <w:tab/>
        <w:t xml:space="preserve">G. Schaftenaar, J. H. Noordik, </w:t>
      </w:r>
      <w:r w:rsidRPr="00DB7D50">
        <w:rPr>
          <w:i/>
        </w:rPr>
        <w:t xml:space="preserve">J. Comput. Aided Mol. Des. </w:t>
      </w:r>
      <w:r w:rsidRPr="00DB7D50">
        <w:rPr>
          <w:b/>
        </w:rPr>
        <w:t>2000</w:t>
      </w:r>
      <w:r w:rsidRPr="00DB7D50">
        <w:t xml:space="preserve">, </w:t>
      </w:r>
      <w:r w:rsidRPr="00DB7D50">
        <w:rPr>
          <w:i/>
        </w:rPr>
        <w:t>14</w:t>
      </w:r>
      <w:r w:rsidRPr="00DB7D50">
        <w:t>, 123-134.</w:t>
      </w:r>
    </w:p>
    <w:p w14:paraId="55E6566E" w14:textId="77777777" w:rsidR="004660C0" w:rsidRPr="00DB7D50" w:rsidRDefault="004660C0" w:rsidP="004660C0">
      <w:pPr>
        <w:pStyle w:val="EndNoteBibliography"/>
        <w:spacing w:after="0"/>
        <w:ind w:left="720" w:hanging="720"/>
      </w:pPr>
      <w:r w:rsidRPr="00DB7D50">
        <w:t>[41]</w:t>
      </w:r>
      <w:r w:rsidRPr="00DB7D50">
        <w:tab/>
        <w:t xml:space="preserve">A. M. K. Müller, </w:t>
      </w:r>
      <w:r w:rsidRPr="00DB7D50">
        <w:rPr>
          <w:i/>
        </w:rPr>
        <w:t xml:space="preserve">Phys. Lett. A </w:t>
      </w:r>
      <w:r w:rsidRPr="00DB7D50">
        <w:rPr>
          <w:b/>
        </w:rPr>
        <w:t>1984</w:t>
      </w:r>
      <w:r w:rsidRPr="00DB7D50">
        <w:t xml:space="preserve">, </w:t>
      </w:r>
      <w:r w:rsidRPr="00DB7D50">
        <w:rPr>
          <w:i/>
        </w:rPr>
        <w:t>105</w:t>
      </w:r>
      <w:r w:rsidRPr="00DB7D50">
        <w:t>, 446-452.</w:t>
      </w:r>
    </w:p>
    <w:p w14:paraId="7AA05BEF" w14:textId="77777777" w:rsidR="004660C0" w:rsidRPr="00DB7D50" w:rsidRDefault="004660C0" w:rsidP="004660C0">
      <w:pPr>
        <w:pStyle w:val="EndNoteBibliography"/>
        <w:spacing w:after="0"/>
        <w:ind w:left="720" w:hanging="720"/>
      </w:pPr>
      <w:r w:rsidRPr="00DB7D50">
        <w:t>[42]</w:t>
      </w:r>
      <w:r w:rsidRPr="00DB7D50">
        <w:tab/>
        <w:t xml:space="preserve">R. Ponec, D. L. Cooper, </w:t>
      </w:r>
      <w:r w:rsidRPr="00DB7D50">
        <w:rPr>
          <w:i/>
        </w:rPr>
        <w:t xml:space="preserve">THEOCHEM </w:t>
      </w:r>
      <w:r w:rsidRPr="00DB7D50">
        <w:rPr>
          <w:b/>
        </w:rPr>
        <w:t>2005</w:t>
      </w:r>
      <w:r w:rsidRPr="00DB7D50">
        <w:t xml:space="preserve">, </w:t>
      </w:r>
      <w:r w:rsidRPr="00DB7D50">
        <w:rPr>
          <w:i/>
        </w:rPr>
        <w:t>727</w:t>
      </w:r>
      <w:r w:rsidRPr="00DB7D50">
        <w:t>, 133-138.</w:t>
      </w:r>
    </w:p>
    <w:p w14:paraId="4B19F89B" w14:textId="77777777" w:rsidR="004660C0" w:rsidRPr="00DB7D50" w:rsidRDefault="004660C0" w:rsidP="004660C0">
      <w:pPr>
        <w:pStyle w:val="EndNoteBibliography"/>
        <w:spacing w:after="0"/>
        <w:ind w:left="720" w:hanging="720"/>
      </w:pPr>
      <w:r w:rsidRPr="00DB7D50">
        <w:t>[43]</w:t>
      </w:r>
      <w:r w:rsidRPr="00DB7D50">
        <w:tab/>
        <w:t xml:space="preserve">X. Fradera, M. A. Austen, R. F. W. Bader, </w:t>
      </w:r>
      <w:r w:rsidRPr="00DB7D50">
        <w:rPr>
          <w:i/>
        </w:rPr>
        <w:t xml:space="preserve">J. Phys. Chem. A </w:t>
      </w:r>
      <w:r w:rsidRPr="00DB7D50">
        <w:rPr>
          <w:b/>
        </w:rPr>
        <w:t>1999</w:t>
      </w:r>
      <w:r w:rsidRPr="00DB7D50">
        <w:t xml:space="preserve">, </w:t>
      </w:r>
      <w:r w:rsidRPr="00DB7D50">
        <w:rPr>
          <w:i/>
        </w:rPr>
        <w:t>103</w:t>
      </w:r>
      <w:r w:rsidRPr="00DB7D50">
        <w:t>, 304-314.</w:t>
      </w:r>
    </w:p>
    <w:p w14:paraId="7E1D19E9" w14:textId="77777777" w:rsidR="004660C0" w:rsidRPr="00DB7D50" w:rsidRDefault="004660C0" w:rsidP="004660C0">
      <w:pPr>
        <w:pStyle w:val="EndNoteBibliography"/>
        <w:spacing w:after="0"/>
        <w:ind w:left="720" w:hanging="720"/>
      </w:pPr>
      <w:r w:rsidRPr="00DB7D50">
        <w:t>[44]</w:t>
      </w:r>
      <w:r w:rsidRPr="00DB7D50">
        <w:tab/>
        <w:t xml:space="preserve">I. Mayer, </w:t>
      </w:r>
      <w:r w:rsidRPr="00DB7D50">
        <w:rPr>
          <w:i/>
        </w:rPr>
        <w:t xml:space="preserve">Chem. Phys. Lett. </w:t>
      </w:r>
      <w:r w:rsidRPr="00DB7D50">
        <w:rPr>
          <w:b/>
        </w:rPr>
        <w:t>2012</w:t>
      </w:r>
      <w:r w:rsidRPr="00DB7D50">
        <w:t xml:space="preserve">, </w:t>
      </w:r>
      <w:r w:rsidRPr="00DB7D50">
        <w:rPr>
          <w:i/>
        </w:rPr>
        <w:t>544</w:t>
      </w:r>
      <w:r w:rsidRPr="00DB7D50">
        <w:t>, 83-86.</w:t>
      </w:r>
    </w:p>
    <w:p w14:paraId="41BE4110" w14:textId="77777777" w:rsidR="004660C0" w:rsidRPr="00DB7D50" w:rsidRDefault="004660C0" w:rsidP="004660C0">
      <w:pPr>
        <w:pStyle w:val="EndNoteBibliography"/>
        <w:ind w:left="720" w:hanging="720"/>
      </w:pPr>
      <w:r w:rsidRPr="00DB7D50">
        <w:t>[45]</w:t>
      </w:r>
      <w:r w:rsidRPr="00DB7D50">
        <w:tab/>
        <w:t xml:space="preserve">D. L. Cooper, R. Ponec, M. Kohout, </w:t>
      </w:r>
      <w:r w:rsidRPr="00DB7D50">
        <w:rPr>
          <w:i/>
        </w:rPr>
        <w:t xml:space="preserve">Mol. Phys. </w:t>
      </w:r>
      <w:r w:rsidRPr="00DB7D50">
        <w:rPr>
          <w:b/>
        </w:rPr>
        <w:t>2016</w:t>
      </w:r>
      <w:r w:rsidRPr="00DB7D50">
        <w:t xml:space="preserve">, </w:t>
      </w:r>
      <w:r w:rsidRPr="00DB7D50">
        <w:rPr>
          <w:i/>
        </w:rPr>
        <w:t>114</w:t>
      </w:r>
      <w:r w:rsidRPr="00DB7D50">
        <w:t>, 1270-1284.</w:t>
      </w:r>
    </w:p>
    <w:p w14:paraId="7DC25DB7" w14:textId="6FBC2CEA" w:rsidR="003E229D" w:rsidRPr="00DB7D50" w:rsidRDefault="006C5121" w:rsidP="0064346E">
      <w:pPr>
        <w:spacing w:line="240" w:lineRule="auto"/>
        <w:jc w:val="both"/>
      </w:pPr>
      <w:r w:rsidRPr="00DB7D50">
        <w:fldChar w:fldCharType="end"/>
      </w:r>
    </w:p>
    <w:p w14:paraId="24922952" w14:textId="77777777" w:rsidR="00631531" w:rsidRPr="00DB7D50" w:rsidRDefault="00631531" w:rsidP="002109C3">
      <w:pPr>
        <w:spacing w:line="240" w:lineRule="auto"/>
        <w:sectPr w:rsidR="00631531" w:rsidRPr="00DB7D50" w:rsidSect="003E229D">
          <w:type w:val="continuous"/>
          <w:pgSz w:w="12240" w:h="15840"/>
          <w:pgMar w:top="1440" w:right="1440" w:bottom="1440" w:left="1440" w:header="720" w:footer="720" w:gutter="0"/>
          <w:cols w:num="2" w:space="720"/>
          <w:docGrid w:linePitch="360"/>
        </w:sectPr>
      </w:pPr>
    </w:p>
    <w:p w14:paraId="06AB152E" w14:textId="77777777" w:rsidR="0064346E" w:rsidRPr="00DB7D50" w:rsidRDefault="0064346E" w:rsidP="0064346E">
      <w:pPr>
        <w:pStyle w:val="ListParagraph"/>
        <w:pageBreakBefore/>
        <w:spacing w:line="240" w:lineRule="auto"/>
        <w:ind w:left="0"/>
        <w:contextualSpacing w:val="0"/>
        <w:rPr>
          <w:b/>
          <w:bCs/>
        </w:rPr>
      </w:pPr>
      <w:r w:rsidRPr="00DB7D50">
        <w:rPr>
          <w:b/>
          <w:bCs/>
        </w:rPr>
        <w:lastRenderedPageBreak/>
        <w:t>GRAPHICAL ABSTRACT</w:t>
      </w:r>
    </w:p>
    <w:p w14:paraId="6C5831B1" w14:textId="77777777" w:rsidR="0064346E" w:rsidRPr="00DB7D50" w:rsidRDefault="0064346E" w:rsidP="0064346E">
      <w:pPr>
        <w:spacing w:line="240" w:lineRule="auto"/>
      </w:pPr>
      <w:r w:rsidRPr="00DB7D50">
        <w:t>AUTHORS: Fabio E. Penotti, David L. Cooper, Peter B. Karadakov, and Robert Ponec</w:t>
      </w:r>
    </w:p>
    <w:p w14:paraId="0E77450C" w14:textId="77777777" w:rsidR="0064346E" w:rsidRPr="00DB7D50" w:rsidRDefault="0064346E" w:rsidP="0064346E">
      <w:pPr>
        <w:spacing w:line="240" w:lineRule="auto"/>
      </w:pPr>
      <w:r w:rsidRPr="00DB7D50">
        <w:t xml:space="preserve">TITLE: Nature of the chemical bonding in </w:t>
      </w:r>
      <w:r w:rsidRPr="00DB7D50">
        <w:rPr>
          <w:i/>
        </w:rPr>
        <w:t>D</w:t>
      </w:r>
      <w:r w:rsidRPr="00DB7D50">
        <w:rPr>
          <w:vertAlign w:val="subscript"/>
        </w:rPr>
        <w:t>3</w:t>
      </w:r>
      <w:r w:rsidRPr="00DB7D50">
        <w:rPr>
          <w:i/>
          <w:vertAlign w:val="subscript"/>
        </w:rPr>
        <w:t>h</w:t>
      </w:r>
      <w:r w:rsidRPr="00DB7D50">
        <w:t xml:space="preserve"> [MH</w:t>
      </w:r>
      <w:r w:rsidRPr="00DB7D50">
        <w:rPr>
          <w:vertAlign w:val="subscript"/>
        </w:rPr>
        <w:t>3</w:t>
      </w:r>
      <w:r w:rsidRPr="00DB7D50">
        <w:t>M]</w:t>
      </w:r>
      <w:r w:rsidRPr="00DB7D50">
        <w:rPr>
          <w:vertAlign w:val="superscript"/>
        </w:rPr>
        <w:t>+</w:t>
      </w:r>
      <w:r w:rsidRPr="00DB7D50">
        <w:t xml:space="preserve"> cations (M = Be, Mg)</w:t>
      </w:r>
    </w:p>
    <w:p w14:paraId="10A086A6" w14:textId="77777777" w:rsidR="0064346E" w:rsidRPr="00DB7D50" w:rsidRDefault="0064346E" w:rsidP="0064346E">
      <w:pPr>
        <w:spacing w:line="240" w:lineRule="auto"/>
      </w:pPr>
      <w:r w:rsidRPr="00DB7D50">
        <w:rPr>
          <w:szCs w:val="24"/>
        </w:rPr>
        <w:t>TEXT: The bonding situation in [MH</w:t>
      </w:r>
      <w:r w:rsidRPr="00DB7D50">
        <w:rPr>
          <w:szCs w:val="24"/>
          <w:vertAlign w:val="subscript"/>
        </w:rPr>
        <w:t>3</w:t>
      </w:r>
      <w:r w:rsidRPr="00DB7D50">
        <w:rPr>
          <w:szCs w:val="24"/>
        </w:rPr>
        <w:t>M]</w:t>
      </w:r>
      <w:r w:rsidRPr="00DB7D50">
        <w:rPr>
          <w:szCs w:val="24"/>
          <w:vertAlign w:val="superscript"/>
        </w:rPr>
        <w:t>+</w:t>
      </w:r>
      <w:r w:rsidRPr="00DB7D50">
        <w:rPr>
          <w:szCs w:val="24"/>
        </w:rPr>
        <w:t xml:space="preserve"> cations (M = Be, Mg), which feature very short metal-metal distances, is shown to be well described by three </w:t>
      </w:r>
      <w:r w:rsidRPr="00DB7D50">
        <w:t>equivalent highly polar three</w:t>
      </w:r>
      <w:r w:rsidRPr="00DB7D50">
        <w:noBreakHyphen/>
        <w:t>center two</w:t>
      </w:r>
      <w:r w:rsidRPr="00DB7D50">
        <w:noBreakHyphen/>
        <w:t xml:space="preserve">electron M−H−M bonding units, </w:t>
      </w:r>
      <w:r w:rsidRPr="00DB7D50">
        <w:rPr>
          <w:szCs w:val="24"/>
        </w:rPr>
        <w:t>with the absence of direct metal-metal bonds.</w:t>
      </w:r>
    </w:p>
    <w:p w14:paraId="795A4500" w14:textId="77777777" w:rsidR="0064346E" w:rsidRPr="00DB7D50" w:rsidRDefault="0064346E" w:rsidP="0064346E">
      <w:pPr>
        <w:spacing w:before="360" w:line="240" w:lineRule="auto"/>
      </w:pPr>
      <w:r w:rsidRPr="00DB7D50">
        <w:t>GRAPHICAL ABSTRACT FIGURE:</w:t>
      </w:r>
    </w:p>
    <w:p w14:paraId="171601C5" w14:textId="77777777" w:rsidR="0064346E" w:rsidRDefault="0064346E" w:rsidP="0064346E">
      <w:pPr>
        <w:spacing w:line="240" w:lineRule="auto"/>
      </w:pPr>
      <w:r w:rsidRPr="00DB7D50">
        <w:rPr>
          <w:noProof/>
          <w:lang w:val="en-GB" w:eastAsia="en-GB"/>
        </w:rPr>
        <w:drawing>
          <wp:inline distT="0" distB="0" distL="0" distR="0" wp14:anchorId="424EA447" wp14:editId="5E011D18">
            <wp:extent cx="1801368" cy="1801368"/>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cal_Abstract_Image.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01368" cy="1801368"/>
                    </a:xfrm>
                    <a:prstGeom prst="rect">
                      <a:avLst/>
                    </a:prstGeom>
                  </pic:spPr>
                </pic:pic>
              </a:graphicData>
            </a:graphic>
          </wp:inline>
        </w:drawing>
      </w:r>
    </w:p>
    <w:sectPr w:rsidR="0064346E" w:rsidSect="003E229D">
      <w:headerReference w:type="even" r:id="rId18"/>
      <w:headerReference w:type="default" r:id="rId19"/>
      <w:footerReference w:type="even" r:id="rId20"/>
      <w:footerReference w:type="default" r:id="rId21"/>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B99230" w14:textId="77777777" w:rsidR="00A80865" w:rsidRDefault="00A80865" w:rsidP="003E229D">
      <w:pPr>
        <w:spacing w:after="0" w:line="240" w:lineRule="auto"/>
      </w:pPr>
      <w:r>
        <w:separator/>
      </w:r>
    </w:p>
  </w:endnote>
  <w:endnote w:type="continuationSeparator" w:id="0">
    <w:p w14:paraId="61994C52" w14:textId="77777777" w:rsidR="00A80865" w:rsidRDefault="00A80865" w:rsidP="003E229D">
      <w:pPr>
        <w:spacing w:after="0" w:line="240" w:lineRule="auto"/>
      </w:pPr>
      <w:r>
        <w:continuationSeparator/>
      </w:r>
    </w:p>
  </w:endnote>
  <w:endnote w:id="1">
    <w:p w14:paraId="3C00F385" w14:textId="77777777" w:rsidR="00C95873" w:rsidRPr="00A417E2" w:rsidRDefault="00C95873">
      <w:pPr>
        <w:pStyle w:val="EndnoteText"/>
        <w:rPr>
          <w:i/>
        </w:rPr>
      </w:pPr>
      <w:r>
        <w:rPr>
          <w:rStyle w:val="EndnoteReference"/>
        </w:rPr>
        <w:endnoteRef/>
      </w:r>
      <w:r>
        <w:t xml:space="preserve"> </w:t>
      </w:r>
      <w:r w:rsidR="00383E40">
        <w:rPr>
          <w:i/>
        </w:rPr>
        <w:t>F. E. Penotti</w:t>
      </w:r>
    </w:p>
    <w:p w14:paraId="0B8B0ABD" w14:textId="77777777" w:rsidR="00C95873" w:rsidRPr="00076413" w:rsidRDefault="0036187A">
      <w:pPr>
        <w:pStyle w:val="EndnoteText"/>
        <w:rPr>
          <w:i/>
        </w:rPr>
      </w:pPr>
      <w:r w:rsidRPr="0036187A">
        <w:rPr>
          <w:i/>
        </w:rPr>
        <w:t>Consiglio Nazionale delle Ricerche, Istituto di Scienze e Tecnologie Chimiche "Giulio Natta", Via Golgi 19, I</w:t>
      </w:r>
      <w:r w:rsidRPr="0036187A">
        <w:rPr>
          <w:i/>
        </w:rPr>
        <w:noBreakHyphen/>
        <w:t>20133 Milano MI, Italy</w:t>
      </w:r>
    </w:p>
  </w:endnote>
  <w:endnote w:id="2">
    <w:p w14:paraId="7027AAD5" w14:textId="77777777" w:rsidR="00C95873" w:rsidRPr="00A417E2" w:rsidRDefault="00C95873" w:rsidP="00A417E2">
      <w:pPr>
        <w:pStyle w:val="EndnoteText"/>
        <w:rPr>
          <w:i/>
        </w:rPr>
      </w:pPr>
      <w:r>
        <w:rPr>
          <w:rStyle w:val="EndnoteReference"/>
        </w:rPr>
        <w:endnoteRef/>
      </w:r>
      <w:r>
        <w:t xml:space="preserve"> </w:t>
      </w:r>
      <w:r>
        <w:rPr>
          <w:i/>
        </w:rPr>
        <w:t>D. L. Cooper</w:t>
      </w:r>
    </w:p>
    <w:p w14:paraId="3CD193BB" w14:textId="77777777" w:rsidR="00C95873" w:rsidRPr="00076413" w:rsidRDefault="0036187A" w:rsidP="00A417E2">
      <w:pPr>
        <w:pStyle w:val="EndnoteText"/>
        <w:rPr>
          <w:i/>
        </w:rPr>
      </w:pPr>
      <w:r w:rsidRPr="0036187A">
        <w:rPr>
          <w:i/>
        </w:rPr>
        <w:t>Department of Chemistry, University of Liverpool, Liverpool L69 7ZD, United Kingdom</w:t>
      </w:r>
    </w:p>
  </w:endnote>
  <w:endnote w:id="3">
    <w:p w14:paraId="4F1D4B91" w14:textId="77777777" w:rsidR="00C95873" w:rsidRPr="00A417E2" w:rsidRDefault="00C95873" w:rsidP="005A23C2">
      <w:pPr>
        <w:pStyle w:val="EndnoteText"/>
        <w:rPr>
          <w:i/>
        </w:rPr>
      </w:pPr>
      <w:r>
        <w:rPr>
          <w:rStyle w:val="EndnoteReference"/>
        </w:rPr>
        <w:endnoteRef/>
      </w:r>
      <w:r>
        <w:t xml:space="preserve"> </w:t>
      </w:r>
      <w:r w:rsidR="00383E40">
        <w:rPr>
          <w:i/>
        </w:rPr>
        <w:t>P. B. Karadakov</w:t>
      </w:r>
    </w:p>
    <w:p w14:paraId="31E8E353" w14:textId="77777777" w:rsidR="00C95873" w:rsidRPr="00076413" w:rsidRDefault="0036187A" w:rsidP="005A23C2">
      <w:pPr>
        <w:pStyle w:val="EndnoteText"/>
        <w:rPr>
          <w:i/>
        </w:rPr>
      </w:pPr>
      <w:r w:rsidRPr="0036187A">
        <w:rPr>
          <w:i/>
        </w:rPr>
        <w:t>Department of Chemistry, University of York, Heslington, York YO10 5DD, United Kingdom</w:t>
      </w:r>
    </w:p>
  </w:endnote>
  <w:endnote w:id="4">
    <w:p w14:paraId="4E65C556" w14:textId="77777777" w:rsidR="00C95873" w:rsidRPr="00A417E2" w:rsidRDefault="00C95873" w:rsidP="00A417E2">
      <w:pPr>
        <w:pStyle w:val="EndnoteText"/>
        <w:rPr>
          <w:i/>
        </w:rPr>
      </w:pPr>
      <w:r>
        <w:rPr>
          <w:rStyle w:val="EndnoteReference"/>
        </w:rPr>
        <w:endnoteRef/>
      </w:r>
      <w:r>
        <w:t xml:space="preserve"> </w:t>
      </w:r>
      <w:r w:rsidR="00383E40">
        <w:rPr>
          <w:i/>
        </w:rPr>
        <w:t>R. Ponec</w:t>
      </w:r>
    </w:p>
    <w:p w14:paraId="31505A72" w14:textId="77777777" w:rsidR="00C95873" w:rsidRPr="00A417E2" w:rsidRDefault="0036187A" w:rsidP="00A417E2">
      <w:pPr>
        <w:pStyle w:val="EndnoteText"/>
        <w:rPr>
          <w:i/>
        </w:rPr>
      </w:pPr>
      <w:r w:rsidRPr="0036187A">
        <w:rPr>
          <w:i/>
        </w:rPr>
        <w:t>Institute of Chemical Process Fundamentals, Czech Academy of Sciences Prague 6, Suchdol 2, 165 02 Czech Republic</w:t>
      </w:r>
    </w:p>
    <w:p w14:paraId="72AA97F6" w14:textId="77777777" w:rsidR="00C95873" w:rsidRDefault="00C95873" w:rsidP="00A417E2">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ordia New">
    <w:panose1 w:val="020B0304020202020204"/>
    <w:charset w:val="DE"/>
    <w:family w:val="roman"/>
    <w:pitch w:val="variable"/>
    <w:sig w:usb0="01000001" w:usb1="00000000" w:usb2="00000000" w:usb3="00000000" w:csb0="0001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92F913" w14:textId="55A501A7" w:rsidR="00C95873" w:rsidRPr="00116F2B" w:rsidRDefault="00C95873">
    <w:pPr>
      <w:pStyle w:val="Footer"/>
      <w:rPr>
        <w:sz w:val="18"/>
        <w:szCs w:val="18"/>
      </w:rPr>
    </w:pPr>
    <w:r>
      <w:object w:dxaOrig="14040" w:dyaOrig="15" w14:anchorId="202C0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1.5pt" o:ole="">
          <v:imagedata r:id="rId1" o:title=""/>
        </v:shape>
        <o:OLEObject Type="Embed" ProgID="Photoshop.Image.9" ShapeID="_x0000_i1025" DrawAspect="Content" ObjectID="_1650719301" r:id="rId2">
          <o:FieldCodes>\s</o:FieldCodes>
        </o:OLEObject>
      </w:object>
    </w:r>
    <w:r>
      <w:object w:dxaOrig="14040" w:dyaOrig="15" w14:anchorId="540F26FE">
        <v:shape id="_x0000_i1026" type="#_x0000_t75" style="width:702pt;height:1.5pt">
          <v:imagedata r:id="rId1" o:title=""/>
        </v:shape>
        <o:OLEObject Type="Embed" ProgID="Photoshop.Image.9" ShapeID="_x0000_i1026" DrawAspect="Content" ObjectID="_1650719302" r:id="rId3">
          <o:FieldCodes>\s</o:FieldCodes>
        </o:OLEObject>
      </w:object>
    </w:r>
    <w:r w:rsidRPr="00116F2B">
      <w:rPr>
        <w:sz w:val="18"/>
        <w:szCs w:val="18"/>
      </w:rPr>
      <w:fldChar w:fldCharType="begin"/>
    </w:r>
    <w:r w:rsidRPr="00116F2B">
      <w:rPr>
        <w:sz w:val="18"/>
        <w:szCs w:val="18"/>
      </w:rPr>
      <w:instrText xml:space="preserve"> PAGE   \* MERGEFORMAT </w:instrText>
    </w:r>
    <w:r w:rsidRPr="00116F2B">
      <w:rPr>
        <w:sz w:val="18"/>
        <w:szCs w:val="18"/>
      </w:rPr>
      <w:fldChar w:fldCharType="separate"/>
    </w:r>
    <w:r w:rsidR="0064346E">
      <w:rPr>
        <w:noProof/>
        <w:sz w:val="18"/>
        <w:szCs w:val="18"/>
      </w:rPr>
      <w:t>8</w:t>
    </w:r>
    <w:r w:rsidRPr="00116F2B">
      <w:rPr>
        <w:noProof/>
        <w:sz w:val="18"/>
        <w:szCs w:val="18"/>
      </w:rPr>
      <w:fldChar w:fldCharType="end"/>
    </w:r>
    <w:r w:rsidRPr="00DF2B03">
      <w:t xml:space="preserve"> </w:t>
    </w:r>
    <w:r>
      <w:object w:dxaOrig="14040" w:dyaOrig="15" w14:anchorId="6457C3A6">
        <v:shape id="_x0000_i1027" type="#_x0000_t75" style="width:702pt;height:1.5pt">
          <v:imagedata r:id="rId1" o:title=""/>
        </v:shape>
        <o:OLEObject Type="Embed" ProgID="Photoshop.Image.9" ShapeID="_x0000_i1027" DrawAspect="Content" ObjectID="_1650719303" r:id="rId4">
          <o:FieldCodes>\s</o:FieldCodes>
        </o:OLEObject>
      </w:object>
    </w:r>
    <w:r w:rsidRPr="00DF2B03">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noProof/>
        <w:lang w:val="en-GB" w:eastAsia="en-GB"/>
      </w:rPr>
      <w:drawing>
        <wp:anchor distT="0" distB="0" distL="114300" distR="114300" simplePos="0" relativeHeight="251657216" behindDoc="0" locked="0" layoutInCell="1" allowOverlap="1" wp14:anchorId="15F9AE4B" wp14:editId="26A037CF">
          <wp:simplePos x="0" y="0"/>
          <wp:positionH relativeFrom="column">
            <wp:posOffset>0</wp:posOffset>
          </wp:positionH>
          <wp:positionV relativeFrom="paragraph">
            <wp:posOffset>11430</wp:posOffset>
          </wp:positionV>
          <wp:extent cx="5943600" cy="299085"/>
          <wp:effectExtent l="0" t="0" r="0" b="0"/>
          <wp:wrapNone/>
          <wp:docPr id="5" name="Picture 8" descr="C:\Users\kbuckingha\Documents\QUA\Templates\QUA footer ev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buckingha\Documents\QUA\Templates\QUA footer even.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29908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556BB" w14:textId="68F158ED" w:rsidR="00C95873" w:rsidRPr="00116F2B" w:rsidRDefault="00C95873" w:rsidP="00116F2B">
    <w:pPr>
      <w:pStyle w:val="Footer"/>
      <w:jc w:val="right"/>
      <w:rPr>
        <w:sz w:val="24"/>
        <w:szCs w:val="24"/>
        <w:vertAlign w:val="subscript"/>
      </w:rPr>
    </w:pPr>
    <w:r>
      <w:rPr>
        <w:noProof/>
        <w:lang w:val="en-GB" w:eastAsia="en-GB"/>
      </w:rPr>
      <w:drawing>
        <wp:anchor distT="0" distB="0" distL="114300" distR="114300" simplePos="0" relativeHeight="251658240" behindDoc="0" locked="0" layoutInCell="1" allowOverlap="1" wp14:anchorId="6B89BB64" wp14:editId="1DE6D834">
          <wp:simplePos x="0" y="0"/>
          <wp:positionH relativeFrom="column">
            <wp:posOffset>-6985</wp:posOffset>
          </wp:positionH>
          <wp:positionV relativeFrom="paragraph">
            <wp:posOffset>-90805</wp:posOffset>
          </wp:positionV>
          <wp:extent cx="5943600" cy="242570"/>
          <wp:effectExtent l="0" t="0" r="0" b="0"/>
          <wp:wrapNone/>
          <wp:docPr id="1" name="Picture 9" descr="C:\Users\kbuckingha\Documents\QUA\Templates\QUA footer o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buckingha\Documents\QUA\Templates\QUA footer odd.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42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F2B">
      <w:rPr>
        <w:sz w:val="24"/>
        <w:szCs w:val="24"/>
        <w:vertAlign w:val="subscript"/>
      </w:rPr>
      <w:fldChar w:fldCharType="begin"/>
    </w:r>
    <w:r w:rsidRPr="00116F2B">
      <w:rPr>
        <w:sz w:val="24"/>
        <w:szCs w:val="24"/>
        <w:vertAlign w:val="subscript"/>
      </w:rPr>
      <w:instrText xml:space="preserve"> PAGE   \* MERGEFORMAT </w:instrText>
    </w:r>
    <w:r w:rsidRPr="00116F2B">
      <w:rPr>
        <w:sz w:val="24"/>
        <w:szCs w:val="24"/>
        <w:vertAlign w:val="subscript"/>
      </w:rPr>
      <w:fldChar w:fldCharType="separate"/>
    </w:r>
    <w:r w:rsidR="0064346E">
      <w:rPr>
        <w:noProof/>
        <w:sz w:val="24"/>
        <w:szCs w:val="24"/>
        <w:vertAlign w:val="subscript"/>
      </w:rPr>
      <w:t>9</w:t>
    </w:r>
    <w:r w:rsidRPr="00116F2B">
      <w:rPr>
        <w:noProof/>
        <w:sz w:val="24"/>
        <w:szCs w:val="24"/>
        <w:vertAlign w:val="subscript"/>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84B1F3" w14:textId="370FE966" w:rsidR="00C95873" w:rsidRPr="00116F2B" w:rsidRDefault="00C95873">
    <w:pPr>
      <w:pStyle w:val="Footer"/>
      <w:rPr>
        <w:sz w:val="18"/>
        <w:szCs w:val="18"/>
      </w:rPr>
    </w:pPr>
    <w:r>
      <w:object w:dxaOrig="14040" w:dyaOrig="15" w14:anchorId="6BC61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02pt;height:1.5pt">
          <v:imagedata r:id="rId1" o:title=""/>
        </v:shape>
        <o:OLEObject Type="Embed" ProgID="Photoshop.Image.9" ShapeID="_x0000_i1029" DrawAspect="Content" ObjectID="_1650719304" r:id="rId2">
          <o:FieldCodes>\s</o:FieldCodes>
        </o:OLEObject>
      </w:object>
    </w:r>
    <w:r>
      <w:object w:dxaOrig="14040" w:dyaOrig="15" w14:anchorId="28A34858">
        <v:shape id="_x0000_i1030" type="#_x0000_t75" style="width:702pt;height:1.5pt">
          <v:imagedata r:id="rId1" o:title=""/>
        </v:shape>
        <o:OLEObject Type="Embed" ProgID="Photoshop.Image.9" ShapeID="_x0000_i1030" DrawAspect="Content" ObjectID="_1650719305" r:id="rId3">
          <o:FieldCodes>\s</o:FieldCodes>
        </o:OLEObject>
      </w:object>
    </w:r>
    <w:r w:rsidRPr="00116F2B">
      <w:rPr>
        <w:sz w:val="18"/>
        <w:szCs w:val="18"/>
      </w:rPr>
      <w:fldChar w:fldCharType="begin"/>
    </w:r>
    <w:r w:rsidRPr="00116F2B">
      <w:rPr>
        <w:sz w:val="18"/>
        <w:szCs w:val="18"/>
      </w:rPr>
      <w:instrText xml:space="preserve"> PAGE   \* MERGEFORMAT </w:instrText>
    </w:r>
    <w:r w:rsidRPr="00116F2B">
      <w:rPr>
        <w:sz w:val="18"/>
        <w:szCs w:val="18"/>
      </w:rPr>
      <w:fldChar w:fldCharType="separate"/>
    </w:r>
    <w:r w:rsidR="0064346E">
      <w:rPr>
        <w:noProof/>
        <w:sz w:val="18"/>
        <w:szCs w:val="18"/>
      </w:rPr>
      <w:t>10</w:t>
    </w:r>
    <w:r w:rsidRPr="00116F2B">
      <w:rPr>
        <w:noProof/>
        <w:sz w:val="18"/>
        <w:szCs w:val="18"/>
      </w:rPr>
      <w:fldChar w:fldCharType="end"/>
    </w:r>
    <w:r w:rsidRPr="00DF2B03">
      <w:t xml:space="preserve"> </w:t>
    </w:r>
    <w:r>
      <w:object w:dxaOrig="14040" w:dyaOrig="15" w14:anchorId="1B1B12F1">
        <v:shape id="_x0000_i1031" type="#_x0000_t75" style="width:702pt;height:1.5pt">
          <v:imagedata r:id="rId1" o:title=""/>
        </v:shape>
        <o:OLEObject Type="Embed" ProgID="Photoshop.Image.9" ShapeID="_x0000_i1031" DrawAspect="Content" ObjectID="_1650719306" r:id="rId4">
          <o:FieldCodes>\s</o:FieldCodes>
        </o:OLEObject>
      </w:object>
    </w:r>
    <w:r w:rsidRPr="00DF2B03">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noProof/>
        <w:lang w:val="en-GB" w:eastAsia="en-GB"/>
      </w:rPr>
      <w:drawing>
        <wp:anchor distT="0" distB="0" distL="114300" distR="114300" simplePos="0" relativeHeight="251660288" behindDoc="0" locked="0" layoutInCell="1" allowOverlap="1" wp14:anchorId="27D08819" wp14:editId="0601FB88">
          <wp:simplePos x="0" y="0"/>
          <wp:positionH relativeFrom="column">
            <wp:posOffset>0</wp:posOffset>
          </wp:positionH>
          <wp:positionV relativeFrom="paragraph">
            <wp:posOffset>11430</wp:posOffset>
          </wp:positionV>
          <wp:extent cx="5943600" cy="299085"/>
          <wp:effectExtent l="0" t="0" r="0" b="0"/>
          <wp:wrapNone/>
          <wp:docPr id="9" name="Picture 8" descr="C:\Users\kbuckingha\Documents\QUA\Templates\QUA footer ev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buckingha\Documents\QUA\Templates\QUA footer even.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29908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CFFA4" w14:textId="77777777" w:rsidR="00C95873" w:rsidRPr="00116F2B" w:rsidRDefault="00C95873" w:rsidP="00116F2B">
    <w:pPr>
      <w:pStyle w:val="Footer"/>
      <w:jc w:val="right"/>
      <w:rPr>
        <w:sz w:val="24"/>
        <w:szCs w:val="24"/>
        <w:vertAlign w:val="subscript"/>
      </w:rPr>
    </w:pPr>
    <w:r>
      <w:rPr>
        <w:noProof/>
        <w:lang w:val="en-GB" w:eastAsia="en-GB"/>
      </w:rPr>
      <w:drawing>
        <wp:anchor distT="0" distB="0" distL="114300" distR="114300" simplePos="0" relativeHeight="251661312" behindDoc="0" locked="0" layoutInCell="1" allowOverlap="1" wp14:anchorId="151B38B8" wp14:editId="505BBA0B">
          <wp:simplePos x="0" y="0"/>
          <wp:positionH relativeFrom="column">
            <wp:posOffset>-6985</wp:posOffset>
          </wp:positionH>
          <wp:positionV relativeFrom="paragraph">
            <wp:posOffset>-90805</wp:posOffset>
          </wp:positionV>
          <wp:extent cx="5943600" cy="242570"/>
          <wp:effectExtent l="0" t="0" r="0" b="0"/>
          <wp:wrapNone/>
          <wp:docPr id="11" name="Picture 9" descr="C:\Users\kbuckingha\Documents\QUA\Templates\QUA footer o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buckingha\Documents\QUA\Templates\QUA footer odd.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42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F2B">
      <w:rPr>
        <w:sz w:val="24"/>
        <w:szCs w:val="24"/>
        <w:vertAlign w:val="subscript"/>
      </w:rPr>
      <w:fldChar w:fldCharType="begin"/>
    </w:r>
    <w:r w:rsidRPr="00116F2B">
      <w:rPr>
        <w:sz w:val="24"/>
        <w:szCs w:val="24"/>
        <w:vertAlign w:val="subscript"/>
      </w:rPr>
      <w:instrText xml:space="preserve"> PAGE   \* MERGEFORMAT </w:instrText>
    </w:r>
    <w:r w:rsidRPr="00116F2B">
      <w:rPr>
        <w:sz w:val="24"/>
        <w:szCs w:val="24"/>
        <w:vertAlign w:val="subscript"/>
      </w:rPr>
      <w:fldChar w:fldCharType="separate"/>
    </w:r>
    <w:r w:rsidR="0064346E">
      <w:rPr>
        <w:noProof/>
        <w:sz w:val="24"/>
        <w:szCs w:val="24"/>
        <w:vertAlign w:val="subscript"/>
      </w:rPr>
      <w:t>1</w:t>
    </w:r>
    <w:r w:rsidRPr="00116F2B">
      <w:rPr>
        <w:noProof/>
        <w:sz w:val="24"/>
        <w:szCs w:val="24"/>
        <w:vertAlign w:val="subscript"/>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5F50B1" w14:textId="77777777" w:rsidR="00A80865" w:rsidRDefault="00A80865" w:rsidP="003E229D">
      <w:pPr>
        <w:spacing w:after="0" w:line="240" w:lineRule="auto"/>
      </w:pPr>
      <w:r>
        <w:separator/>
      </w:r>
    </w:p>
  </w:footnote>
  <w:footnote w:type="continuationSeparator" w:id="0">
    <w:p w14:paraId="7D7FA47A" w14:textId="77777777" w:rsidR="00A80865" w:rsidRDefault="00A80865" w:rsidP="003E22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D39F4" w14:textId="77777777" w:rsidR="00C95873" w:rsidRDefault="00C95873">
    <w:pPr>
      <w:pStyle w:val="Header"/>
    </w:pPr>
    <w:r w:rsidRPr="000F3B71">
      <w:rPr>
        <w:noProof/>
        <w:lang w:val="en-GB" w:eastAsia="en-GB"/>
      </w:rPr>
      <w:drawing>
        <wp:inline distT="0" distB="0" distL="0" distR="0" wp14:anchorId="4FD26BA7" wp14:editId="5678B8B0">
          <wp:extent cx="5943600" cy="40386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40386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2529E" w14:textId="77777777" w:rsidR="00C95873" w:rsidRDefault="00C95873">
    <w:pPr>
      <w:pStyle w:val="Header"/>
    </w:pPr>
    <w:r w:rsidRPr="000F3B71">
      <w:rPr>
        <w:noProof/>
        <w:lang w:val="en-GB" w:eastAsia="en-GB"/>
      </w:rPr>
      <w:drawing>
        <wp:inline distT="0" distB="0" distL="0" distR="0" wp14:anchorId="70521BAA" wp14:editId="18FC3FE6">
          <wp:extent cx="5943600" cy="426720"/>
          <wp:effectExtent l="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42672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25926" w14:textId="77777777" w:rsidR="00C95873" w:rsidRDefault="00C95873">
    <w:pPr>
      <w:pStyle w:val="Header"/>
    </w:pPr>
    <w:r w:rsidRPr="000F3B71">
      <w:rPr>
        <w:noProof/>
        <w:lang w:val="en-GB" w:eastAsia="en-GB"/>
      </w:rPr>
      <w:drawing>
        <wp:inline distT="0" distB="0" distL="0" distR="0" wp14:anchorId="33DB7DF1" wp14:editId="067B644A">
          <wp:extent cx="5943600" cy="403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403860"/>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AD92E" w14:textId="77777777" w:rsidR="00C95873" w:rsidRDefault="00C95873">
    <w:pPr>
      <w:pStyle w:val="Header"/>
    </w:pPr>
    <w:r w:rsidRPr="000F3B71">
      <w:rPr>
        <w:noProof/>
        <w:lang w:val="en-GB" w:eastAsia="en-GB"/>
      </w:rPr>
      <w:drawing>
        <wp:inline distT="0" distB="0" distL="0" distR="0" wp14:anchorId="46C32746" wp14:editId="47C691B4">
          <wp:extent cx="5943600" cy="42672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42672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A0798"/>
    <w:multiLevelType w:val="hybridMultilevel"/>
    <w:tmpl w:val="0AF014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73B2356F"/>
    <w:multiLevelType w:val="hybridMultilevel"/>
    <w:tmpl w:val="A26A40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Angewandte Chemie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x22rssavsztxiez0sp5axwgwewpve2xtvrx&quot;&gt;M2H3+&lt;record-ids&gt;&lt;item&gt;1&lt;/item&gt;&lt;item&gt;2&lt;/item&gt;&lt;item&gt;3&lt;/item&gt;&lt;item&gt;4&lt;/item&gt;&lt;item&gt;5&lt;/item&gt;&lt;item&gt;6&lt;/item&gt;&lt;item&gt;7&lt;/item&gt;&lt;item&gt;9&lt;/item&gt;&lt;item&gt;10&lt;/item&gt;&lt;item&gt;11&lt;/item&gt;&lt;item&gt;12&lt;/item&gt;&lt;item&gt;13&lt;/item&gt;&lt;item&gt;15&lt;/item&gt;&lt;item&gt;16&lt;/item&gt;&lt;item&gt;17&lt;/item&gt;&lt;item&gt;18&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3&lt;/item&gt;&lt;item&gt;44&lt;/item&gt;&lt;item&gt;45&lt;/item&gt;&lt;item&gt;46&lt;/item&gt;&lt;item&gt;49&lt;/item&gt;&lt;item&gt;50&lt;/item&gt;&lt;item&gt;51&lt;/item&gt;&lt;/record-ids&gt;&lt;/item&gt;&lt;/Libraries&gt;"/>
  </w:docVars>
  <w:rsids>
    <w:rsidRoot w:val="007B117E"/>
    <w:rsid w:val="000126B7"/>
    <w:rsid w:val="00015E48"/>
    <w:rsid w:val="000165BE"/>
    <w:rsid w:val="00031862"/>
    <w:rsid w:val="00053655"/>
    <w:rsid w:val="00056E38"/>
    <w:rsid w:val="00065EC4"/>
    <w:rsid w:val="00072511"/>
    <w:rsid w:val="00076413"/>
    <w:rsid w:val="000852F0"/>
    <w:rsid w:val="000A1E35"/>
    <w:rsid w:val="000C0AB6"/>
    <w:rsid w:val="000C168C"/>
    <w:rsid w:val="00116F2B"/>
    <w:rsid w:val="00117D0A"/>
    <w:rsid w:val="00145D36"/>
    <w:rsid w:val="001733F9"/>
    <w:rsid w:val="00194D4A"/>
    <w:rsid w:val="001B7E11"/>
    <w:rsid w:val="001F77AB"/>
    <w:rsid w:val="001F7F5D"/>
    <w:rsid w:val="002109C3"/>
    <w:rsid w:val="0023762A"/>
    <w:rsid w:val="00270573"/>
    <w:rsid w:val="00283AD0"/>
    <w:rsid w:val="002A13C0"/>
    <w:rsid w:val="002B232F"/>
    <w:rsid w:val="002C2B76"/>
    <w:rsid w:val="002E0F01"/>
    <w:rsid w:val="002E13EA"/>
    <w:rsid w:val="00302934"/>
    <w:rsid w:val="00311D21"/>
    <w:rsid w:val="003235C8"/>
    <w:rsid w:val="0036187A"/>
    <w:rsid w:val="00371142"/>
    <w:rsid w:val="00383E40"/>
    <w:rsid w:val="003922EB"/>
    <w:rsid w:val="003B7F05"/>
    <w:rsid w:val="003E229D"/>
    <w:rsid w:val="004654C6"/>
    <w:rsid w:val="004660C0"/>
    <w:rsid w:val="004836D6"/>
    <w:rsid w:val="00491CDE"/>
    <w:rsid w:val="004B5B1B"/>
    <w:rsid w:val="004C1C38"/>
    <w:rsid w:val="004E6B46"/>
    <w:rsid w:val="004E6D55"/>
    <w:rsid w:val="00522552"/>
    <w:rsid w:val="00526055"/>
    <w:rsid w:val="005337A7"/>
    <w:rsid w:val="00541FBE"/>
    <w:rsid w:val="00552639"/>
    <w:rsid w:val="00557C3F"/>
    <w:rsid w:val="005628DE"/>
    <w:rsid w:val="00567D02"/>
    <w:rsid w:val="005A23C2"/>
    <w:rsid w:val="005A3C15"/>
    <w:rsid w:val="005C11AC"/>
    <w:rsid w:val="005C5659"/>
    <w:rsid w:val="00601731"/>
    <w:rsid w:val="00601A46"/>
    <w:rsid w:val="00620A4C"/>
    <w:rsid w:val="00624896"/>
    <w:rsid w:val="00627980"/>
    <w:rsid w:val="00631531"/>
    <w:rsid w:val="006418B0"/>
    <w:rsid w:val="00641962"/>
    <w:rsid w:val="0064346E"/>
    <w:rsid w:val="0064782C"/>
    <w:rsid w:val="006539C3"/>
    <w:rsid w:val="006C5121"/>
    <w:rsid w:val="006E1781"/>
    <w:rsid w:val="0070227D"/>
    <w:rsid w:val="0071197E"/>
    <w:rsid w:val="00717D4B"/>
    <w:rsid w:val="0078134B"/>
    <w:rsid w:val="007B117E"/>
    <w:rsid w:val="007B1A79"/>
    <w:rsid w:val="007C4127"/>
    <w:rsid w:val="007F06B1"/>
    <w:rsid w:val="007F5943"/>
    <w:rsid w:val="008103DF"/>
    <w:rsid w:val="008170E5"/>
    <w:rsid w:val="00846108"/>
    <w:rsid w:val="00847FBE"/>
    <w:rsid w:val="008579E3"/>
    <w:rsid w:val="00865710"/>
    <w:rsid w:val="008662A3"/>
    <w:rsid w:val="00870B62"/>
    <w:rsid w:val="00894971"/>
    <w:rsid w:val="008B382D"/>
    <w:rsid w:val="008D14CE"/>
    <w:rsid w:val="008D1EB2"/>
    <w:rsid w:val="008D3B21"/>
    <w:rsid w:val="008E4601"/>
    <w:rsid w:val="00913129"/>
    <w:rsid w:val="0093662B"/>
    <w:rsid w:val="009575A7"/>
    <w:rsid w:val="00974B5E"/>
    <w:rsid w:val="00977D71"/>
    <w:rsid w:val="009C35E6"/>
    <w:rsid w:val="009D7E66"/>
    <w:rsid w:val="009F0945"/>
    <w:rsid w:val="00A01C9D"/>
    <w:rsid w:val="00A16239"/>
    <w:rsid w:val="00A16495"/>
    <w:rsid w:val="00A33342"/>
    <w:rsid w:val="00A355DB"/>
    <w:rsid w:val="00A417E2"/>
    <w:rsid w:val="00A425B4"/>
    <w:rsid w:val="00A80865"/>
    <w:rsid w:val="00A85D42"/>
    <w:rsid w:val="00AD4AAE"/>
    <w:rsid w:val="00AE068D"/>
    <w:rsid w:val="00AE7C95"/>
    <w:rsid w:val="00B23630"/>
    <w:rsid w:val="00B7621E"/>
    <w:rsid w:val="00B90341"/>
    <w:rsid w:val="00B93AD2"/>
    <w:rsid w:val="00BB5F3A"/>
    <w:rsid w:val="00BD5F39"/>
    <w:rsid w:val="00C0148B"/>
    <w:rsid w:val="00C23A87"/>
    <w:rsid w:val="00C405F5"/>
    <w:rsid w:val="00C44CB8"/>
    <w:rsid w:val="00C5783D"/>
    <w:rsid w:val="00C72202"/>
    <w:rsid w:val="00C806F9"/>
    <w:rsid w:val="00C80B12"/>
    <w:rsid w:val="00C95873"/>
    <w:rsid w:val="00CC2602"/>
    <w:rsid w:val="00CC3623"/>
    <w:rsid w:val="00CC461A"/>
    <w:rsid w:val="00CE4FD1"/>
    <w:rsid w:val="00CF712E"/>
    <w:rsid w:val="00D054E3"/>
    <w:rsid w:val="00D119EE"/>
    <w:rsid w:val="00D13ABD"/>
    <w:rsid w:val="00D173EB"/>
    <w:rsid w:val="00D317B8"/>
    <w:rsid w:val="00D422EE"/>
    <w:rsid w:val="00D55383"/>
    <w:rsid w:val="00D5579C"/>
    <w:rsid w:val="00DB0781"/>
    <w:rsid w:val="00DB6538"/>
    <w:rsid w:val="00DB7D50"/>
    <w:rsid w:val="00DE4EEE"/>
    <w:rsid w:val="00DE7E2C"/>
    <w:rsid w:val="00DF1E7E"/>
    <w:rsid w:val="00DF2B03"/>
    <w:rsid w:val="00DF423F"/>
    <w:rsid w:val="00E37C8D"/>
    <w:rsid w:val="00E52926"/>
    <w:rsid w:val="00E67835"/>
    <w:rsid w:val="00E90126"/>
    <w:rsid w:val="00F22050"/>
    <w:rsid w:val="00F30B29"/>
    <w:rsid w:val="00F440A4"/>
    <w:rsid w:val="00F61D24"/>
    <w:rsid w:val="00FD0FF6"/>
    <w:rsid w:val="00FD583D"/>
    <w:rsid w:val="00FE2876"/>
    <w:rsid w:val="00FF1406"/>
    <w:rsid w:val="00FF142E"/>
    <w:rsid w:val="00FF77A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7F633B"/>
  <w15:chartTrackingRefBased/>
  <w15:docId w15:val="{AF1E9FDB-D246-4B72-9F02-EB81F434AB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22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29D"/>
  </w:style>
  <w:style w:type="paragraph" w:styleId="Footer">
    <w:name w:val="footer"/>
    <w:basedOn w:val="Normal"/>
    <w:link w:val="FooterChar"/>
    <w:uiPriority w:val="99"/>
    <w:unhideWhenUsed/>
    <w:rsid w:val="003E22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29D"/>
  </w:style>
  <w:style w:type="paragraph" w:styleId="BalloonText">
    <w:name w:val="Balloon Text"/>
    <w:basedOn w:val="Normal"/>
    <w:link w:val="BalloonTextChar"/>
    <w:uiPriority w:val="99"/>
    <w:semiHidden/>
    <w:unhideWhenUsed/>
    <w:rsid w:val="003E229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E229D"/>
    <w:rPr>
      <w:rFonts w:ascii="Tahoma" w:hAnsi="Tahoma" w:cs="Tahoma"/>
      <w:sz w:val="16"/>
      <w:szCs w:val="16"/>
    </w:rPr>
  </w:style>
  <w:style w:type="paragraph" w:customStyle="1" w:styleId="ExperimentalText">
    <w:name w:val="Experimental Text"/>
    <w:basedOn w:val="Normal"/>
    <w:link w:val="ExperimentalTextChar"/>
    <w:rsid w:val="00116F2B"/>
    <w:pPr>
      <w:spacing w:after="0" w:line="480" w:lineRule="auto"/>
    </w:pPr>
    <w:rPr>
      <w:rFonts w:ascii="Times New Roman" w:eastAsia="MS Mincho" w:hAnsi="Times New Roman"/>
      <w:sz w:val="24"/>
      <w:szCs w:val="24"/>
      <w:lang w:eastAsia="ja-JP"/>
    </w:rPr>
  </w:style>
  <w:style w:type="character" w:customStyle="1" w:styleId="ExperimentalTextChar">
    <w:name w:val="Experimental Text Char"/>
    <w:link w:val="ExperimentalText"/>
    <w:rsid w:val="00116F2B"/>
    <w:rPr>
      <w:rFonts w:ascii="Times New Roman" w:eastAsia="MS Mincho" w:hAnsi="Times New Roman" w:cs="Times New Roman"/>
      <w:sz w:val="24"/>
      <w:szCs w:val="24"/>
      <w:lang w:eastAsia="ja-JP"/>
    </w:rPr>
  </w:style>
  <w:style w:type="paragraph" w:styleId="ListParagraph">
    <w:name w:val="List Paragraph"/>
    <w:basedOn w:val="Normal"/>
    <w:uiPriority w:val="34"/>
    <w:qFormat/>
    <w:rsid w:val="00631531"/>
    <w:pPr>
      <w:ind w:left="720"/>
      <w:contextualSpacing/>
    </w:pPr>
    <w:rPr>
      <w:rFonts w:eastAsia="SimSun" w:cs="Cordia New"/>
      <w:szCs w:val="28"/>
      <w:lang w:eastAsia="zh-CN" w:bidi="th-TH"/>
    </w:rPr>
  </w:style>
  <w:style w:type="paragraph" w:customStyle="1" w:styleId="TableHead">
    <w:name w:val="TableHead"/>
    <w:basedOn w:val="Normal"/>
    <w:rsid w:val="00631531"/>
    <w:pPr>
      <w:pBdr>
        <w:top w:val="single" w:sz="4" w:space="4" w:color="FFFFFF"/>
        <w:left w:val="single" w:sz="4" w:space="4" w:color="FFFFFF"/>
        <w:bottom w:val="single" w:sz="4" w:space="4" w:color="FFFFFF"/>
        <w:right w:val="single" w:sz="4" w:space="4" w:color="FFFFFF"/>
      </w:pBdr>
      <w:spacing w:after="0" w:line="190" w:lineRule="exact"/>
      <w:jc w:val="both"/>
    </w:pPr>
    <w:rPr>
      <w:rFonts w:ascii="Arial" w:eastAsia="MS Mincho" w:hAnsi="Arial"/>
      <w:sz w:val="16"/>
      <w:szCs w:val="14"/>
      <w:lang w:val="en-GB" w:eastAsia="ja-JP"/>
    </w:rPr>
  </w:style>
  <w:style w:type="paragraph" w:customStyle="1" w:styleId="TableBody">
    <w:name w:val="TableBody"/>
    <w:basedOn w:val="TableHead"/>
    <w:rsid w:val="00631531"/>
  </w:style>
  <w:style w:type="paragraph" w:customStyle="1" w:styleId="Legend">
    <w:name w:val="Legend"/>
    <w:basedOn w:val="Normal"/>
    <w:rsid w:val="00631531"/>
    <w:pPr>
      <w:spacing w:after="0" w:line="240" w:lineRule="auto"/>
    </w:pPr>
    <w:rPr>
      <w:rFonts w:ascii="Times New Roman" w:eastAsia="MS Mincho" w:hAnsi="Times New Roman"/>
      <w:sz w:val="24"/>
      <w:szCs w:val="24"/>
      <w:lang w:eastAsia="ja-JP"/>
    </w:rPr>
  </w:style>
  <w:style w:type="table" w:styleId="TableGrid">
    <w:name w:val="Table Grid"/>
    <w:basedOn w:val="TableNormal"/>
    <w:uiPriority w:val="59"/>
    <w:rsid w:val="005260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62798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27980"/>
  </w:style>
  <w:style w:type="character" w:styleId="EndnoteReference">
    <w:name w:val="endnote reference"/>
    <w:uiPriority w:val="99"/>
    <w:semiHidden/>
    <w:unhideWhenUsed/>
    <w:rsid w:val="00627980"/>
    <w:rPr>
      <w:vertAlign w:val="superscript"/>
    </w:rPr>
  </w:style>
  <w:style w:type="paragraph" w:styleId="FootnoteText">
    <w:name w:val="footnote text"/>
    <w:basedOn w:val="Normal"/>
    <w:link w:val="FootnoteTextChar"/>
    <w:uiPriority w:val="99"/>
    <w:semiHidden/>
    <w:unhideWhenUsed/>
    <w:rsid w:val="0062798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27980"/>
  </w:style>
  <w:style w:type="character" w:styleId="FootnoteReference">
    <w:name w:val="footnote reference"/>
    <w:uiPriority w:val="99"/>
    <w:semiHidden/>
    <w:unhideWhenUsed/>
    <w:rsid w:val="00627980"/>
    <w:rPr>
      <w:vertAlign w:val="superscript"/>
    </w:rPr>
  </w:style>
  <w:style w:type="paragraph" w:customStyle="1" w:styleId="EndNoteBibliographyTitle">
    <w:name w:val="EndNote Bibliography Title"/>
    <w:basedOn w:val="Normal"/>
    <w:link w:val="EndNoteBibliographyTitleChar"/>
    <w:rsid w:val="005A23C2"/>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5A23C2"/>
    <w:rPr>
      <w:rFonts w:cs="Calibri"/>
      <w:noProof/>
      <w:sz w:val="22"/>
      <w:szCs w:val="22"/>
      <w:lang w:val="en-US" w:eastAsia="en-US"/>
    </w:rPr>
  </w:style>
  <w:style w:type="paragraph" w:customStyle="1" w:styleId="EndNoteBibliography">
    <w:name w:val="EndNote Bibliography"/>
    <w:basedOn w:val="Normal"/>
    <w:link w:val="EndNoteBibliographyChar"/>
    <w:rsid w:val="005A23C2"/>
    <w:pPr>
      <w:spacing w:line="240" w:lineRule="auto"/>
    </w:pPr>
    <w:rPr>
      <w:rFonts w:cs="Calibri"/>
      <w:noProof/>
    </w:rPr>
  </w:style>
  <w:style w:type="character" w:customStyle="1" w:styleId="EndNoteBibliographyChar">
    <w:name w:val="EndNote Bibliography Char"/>
    <w:basedOn w:val="DefaultParagraphFont"/>
    <w:link w:val="EndNoteBibliography"/>
    <w:rsid w:val="005A23C2"/>
    <w:rPr>
      <w:rFonts w:cs="Calibri"/>
      <w:noProof/>
      <w:sz w:val="22"/>
      <w:szCs w:val="22"/>
      <w:lang w:val="en-US" w:eastAsia="en-US"/>
    </w:rPr>
  </w:style>
  <w:style w:type="paragraph" w:customStyle="1" w:styleId="Standard">
    <w:name w:val="Standard"/>
    <w:rsid w:val="00C806F9"/>
    <w:pPr>
      <w:widowControl w:val="0"/>
      <w:suppressAutoHyphens/>
      <w:autoSpaceDN w:val="0"/>
      <w:textAlignment w:val="baseline"/>
    </w:pPr>
    <w:rPr>
      <w:rFonts w:ascii="Times New Roman" w:eastAsia="SimSun" w:hAnsi="Times New Roman" w:cs="Tahoma"/>
      <w:kern w:val="3"/>
      <w:sz w:val="24"/>
      <w:szCs w:val="24"/>
      <w:lang w:eastAsia="zh-CN" w:bidi="hi-IN"/>
    </w:rPr>
  </w:style>
  <w:style w:type="character" w:styleId="Hyperlink">
    <w:name w:val="Hyperlink"/>
    <w:basedOn w:val="DefaultParagraphFont"/>
    <w:uiPriority w:val="99"/>
    <w:unhideWhenUsed/>
    <w:rsid w:val="00C9587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6.emf"/><Relationship Id="rId17" Type="http://schemas.openxmlformats.org/officeDocument/2006/relationships/image" Target="media/image9.tiff"/><Relationship Id="rId2" Type="http://schemas.openxmlformats.org/officeDocument/2006/relationships/numbering" Target="numbering.xml"/><Relationship Id="rId16" Type="http://schemas.openxmlformats.org/officeDocument/2006/relationships/hyperlink" Target="file:///C:\Users\ijw4\Downloads\www.molpro.net" TargetMode="Externa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7.png"/><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oleObject" Target="embeddings/oleObject1.bin"/><Relationship Id="rId1" Type="http://schemas.openxmlformats.org/officeDocument/2006/relationships/image" Target="media/image3.emf"/><Relationship Id="rId5" Type="http://schemas.openxmlformats.org/officeDocument/2006/relationships/image" Target="media/image4.jpeg"/><Relationship Id="rId4" Type="http://schemas.openxmlformats.org/officeDocument/2006/relationships/oleObject" Target="embeddings/oleObject3.bin"/></Relationships>
</file>

<file path=word/_rels/footer2.xml.rels><?xml version="1.0" encoding="UTF-8" standalone="yes"?>
<Relationships xmlns="http://schemas.openxmlformats.org/package/2006/relationships"><Relationship Id="rId1" Type="http://schemas.openxmlformats.org/officeDocument/2006/relationships/image" Target="media/image5.jpeg"/></Relationships>
</file>

<file path=word/_rels/footer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oleObject" Target="embeddings/oleObject5.bin"/><Relationship Id="rId1" Type="http://schemas.openxmlformats.org/officeDocument/2006/relationships/image" Target="media/image3.emf"/><Relationship Id="rId5" Type="http://schemas.openxmlformats.org/officeDocument/2006/relationships/image" Target="media/image4.jpeg"/><Relationship Id="rId4" Type="http://schemas.openxmlformats.org/officeDocument/2006/relationships/oleObject" Target="embeddings/oleObject7.bin"/></Relationships>
</file>

<file path=word/_rels/footer4.xml.rels><?xml version="1.0" encoding="UTF-8" standalone="yes"?>
<Relationships xmlns="http://schemas.openxmlformats.org/package/2006/relationships"><Relationship Id="rId1" Type="http://schemas.openxmlformats.org/officeDocument/2006/relationships/image" Target="media/image5.jpeg"/></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1.emf"/></Relationships>
</file>

<file path=word/_rels/header4.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E127EC-C731-44AD-AC12-29C088CB9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8940</Words>
  <Characters>50964</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John Wiley and Sons, Inc.</Company>
  <LinksUpToDate>false</LinksUpToDate>
  <CharactersWithSpaces>59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L Cooper</dc:creator>
  <cp:keywords/>
  <cp:lastModifiedBy>Ilka Heale</cp:lastModifiedBy>
  <cp:revision>2</cp:revision>
  <cp:lastPrinted>2020-01-09T16:25:00Z</cp:lastPrinted>
  <dcterms:created xsi:type="dcterms:W3CDTF">2020-05-11T15:22:00Z</dcterms:created>
  <dcterms:modified xsi:type="dcterms:W3CDTF">2020-05-11T15:22:00Z</dcterms:modified>
</cp:coreProperties>
</file>